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6FCFDE9" w14:textId="578C3BA5" w:rsidR="00764F19" w:rsidRPr="00764F19" w:rsidRDefault="00967F86" w:rsidP="00967F86">
      <w:pPr>
        <w:pStyle w:val="Otsikko"/>
        <w:rPr>
          <w:color w:val="191919" w:themeColor="text1" w:themeTint="F2"/>
          <w:lang w:val="fi-FI"/>
        </w:rPr>
      </w:pPr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635E610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bookmarkStart w:id="0" w:name="_GoBack"/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42B64AD2" w:rsidR="00967F86" w:rsidRPr="005F5761" w:rsidRDefault="005F5761" w:rsidP="009230DE">
                            <w:pPr>
                              <w:pStyle w:val="Otsikko"/>
                              <w:rPr>
                                <w:color w:val="FFFFFF" w:themeColor="background1"/>
                                <w:lang w:val="fi-FI"/>
                              </w:rPr>
                            </w:pPr>
                            <w:r>
                              <w:rPr>
                                <w:color w:val="FFFFFF" w:themeColor="background1"/>
                                <w:lang w:val="fi-FI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42B64AD2" w:rsidR="00967F86" w:rsidRPr="005F5761" w:rsidRDefault="005F5761" w:rsidP="009230DE">
                      <w:pPr>
                        <w:pStyle w:val="Otsikko"/>
                        <w:rPr>
                          <w:color w:val="FFFFFF" w:themeColor="background1"/>
                          <w:lang w:val="fi-FI"/>
                        </w:rPr>
                      </w:pPr>
                      <w:r>
                        <w:rPr>
                          <w:color w:val="FFFFFF" w:themeColor="background1"/>
                          <w:lang w:val="fi-FI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9DADC0F" w14:textId="6F50FF72" w:rsidR="00D350DD" w:rsidRPr="009230DE" w:rsidRDefault="002F1141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Jäykistävä rankaseinä</w:t>
                            </w:r>
                          </w:p>
                          <w:p w14:paraId="7C2B775F" w14:textId="7E2A2C2A" w:rsidR="00D350DD" w:rsidRPr="009230DE" w:rsidRDefault="00CB0F5A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31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1.202</w:t>
                            </w: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3FF88DE" id="_x0000_t202" coordsize="21600,21600" o:spt="202" path="m,l,21600r21600,l21600,xe">
                <v:stroke joinstyle="miter"/>
                <v:path gradientshapeok="t" o:connecttype="rect"/>
              </v:shapetype>
              <v:shape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59DADC0F" w14:textId="6F50FF72" w:rsidR="00D350DD" w:rsidRPr="009230DE" w:rsidRDefault="002F1141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Jäykistävä rankaseinä</w:t>
                      </w:r>
                    </w:p>
                    <w:p w14:paraId="7C2B775F" w14:textId="7E2A2C2A" w:rsidR="00D350DD" w:rsidRPr="009230DE" w:rsidRDefault="00CB0F5A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31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1.202</w:t>
                      </w: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bookmarkEnd w:id="0"/>
    <w:p w14:paraId="421238A1" w14:textId="77777777" w:rsidR="00F809CB" w:rsidRDefault="00F809CB" w:rsidP="5640B9D3">
      <w:pPr>
        <w:pStyle w:val="Osoitetiedot"/>
        <w:rPr>
          <w:lang w:val="fi-FI"/>
        </w:rPr>
      </w:pPr>
    </w:p>
    <w:bookmarkStart w:id="1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7FD43901" w:rsidR="00462765" w:rsidRPr="009230DE" w:rsidRDefault="5640B9D3" w:rsidP="5640B9D3">
          <w:pPr>
            <w:pStyle w:val="Sisllysluettelonotsikko"/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6C537DD5" w14:textId="0D3B1B2F" w:rsidR="0004564F" w:rsidRDefault="00462765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89784626" w:history="1">
            <w:r w:rsidR="0004564F" w:rsidRPr="000673EC">
              <w:rPr>
                <w:rStyle w:val="Hyperlinkki"/>
                <w:rFonts w:eastAsiaTheme="minorEastAsia"/>
                <w:noProof/>
              </w:rPr>
              <w:t>1</w:t>
            </w:r>
            <w:r w:rsidR="0004564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04564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  <w:t>T</w:t>
            </w:r>
            <w:r w:rsidR="0004564F" w:rsidRPr="000673EC">
              <w:rPr>
                <w:rStyle w:val="Hyperlinkki"/>
                <w:rFonts w:eastAsiaTheme="minorEastAsia"/>
                <w:noProof/>
              </w:rPr>
              <w:t>arkasteltava rakenne</w:t>
            </w:r>
            <w:r w:rsidR="0004564F">
              <w:rPr>
                <w:noProof/>
                <w:webHidden/>
              </w:rPr>
              <w:tab/>
            </w:r>
            <w:r w:rsidR="0004564F">
              <w:rPr>
                <w:noProof/>
                <w:webHidden/>
              </w:rPr>
              <w:fldChar w:fldCharType="begin"/>
            </w:r>
            <w:r w:rsidR="0004564F">
              <w:rPr>
                <w:noProof/>
                <w:webHidden/>
              </w:rPr>
              <w:instrText xml:space="preserve"> PAGEREF _Toc89784626 \h </w:instrText>
            </w:r>
            <w:r w:rsidR="0004564F">
              <w:rPr>
                <w:noProof/>
                <w:webHidden/>
              </w:rPr>
            </w:r>
            <w:r w:rsidR="0004564F">
              <w:rPr>
                <w:noProof/>
                <w:webHidden/>
              </w:rPr>
              <w:fldChar w:fldCharType="separate"/>
            </w:r>
            <w:r w:rsidR="0004564F">
              <w:rPr>
                <w:noProof/>
                <w:webHidden/>
              </w:rPr>
              <w:t>3</w:t>
            </w:r>
            <w:r w:rsidR="0004564F">
              <w:rPr>
                <w:noProof/>
                <w:webHidden/>
              </w:rPr>
              <w:fldChar w:fldCharType="end"/>
            </w:r>
          </w:hyperlink>
        </w:p>
        <w:p w14:paraId="5A0F36C2" w14:textId="77777777" w:rsidR="0004564F" w:rsidRDefault="00EB16F3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9784627" w:history="1">
            <w:r w:rsidR="0004564F" w:rsidRPr="000673EC">
              <w:rPr>
                <w:rStyle w:val="Hyperlinkki"/>
                <w:rFonts w:eastAsiaTheme="minorEastAsia"/>
                <w:noProof/>
              </w:rPr>
              <w:t>1.1</w:t>
            </w:r>
            <w:r w:rsidR="0004564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04564F" w:rsidRPr="000673EC">
              <w:rPr>
                <w:rStyle w:val="Hyperlinkki"/>
                <w:rFonts w:eastAsiaTheme="minorEastAsia"/>
                <w:noProof/>
              </w:rPr>
              <w:t>Lähtötietoja</w:t>
            </w:r>
            <w:r w:rsidR="0004564F">
              <w:rPr>
                <w:noProof/>
                <w:webHidden/>
              </w:rPr>
              <w:tab/>
            </w:r>
            <w:r w:rsidR="0004564F">
              <w:rPr>
                <w:noProof/>
                <w:webHidden/>
              </w:rPr>
              <w:fldChar w:fldCharType="begin"/>
            </w:r>
            <w:r w:rsidR="0004564F">
              <w:rPr>
                <w:noProof/>
                <w:webHidden/>
              </w:rPr>
              <w:instrText xml:space="preserve"> PAGEREF _Toc89784627 \h </w:instrText>
            </w:r>
            <w:r w:rsidR="0004564F">
              <w:rPr>
                <w:noProof/>
                <w:webHidden/>
              </w:rPr>
            </w:r>
            <w:r w:rsidR="0004564F">
              <w:rPr>
                <w:noProof/>
                <w:webHidden/>
              </w:rPr>
              <w:fldChar w:fldCharType="separate"/>
            </w:r>
            <w:r w:rsidR="0004564F">
              <w:rPr>
                <w:noProof/>
                <w:webHidden/>
              </w:rPr>
              <w:t>3</w:t>
            </w:r>
            <w:r w:rsidR="0004564F">
              <w:rPr>
                <w:noProof/>
                <w:webHidden/>
              </w:rPr>
              <w:fldChar w:fldCharType="end"/>
            </w:r>
          </w:hyperlink>
        </w:p>
        <w:p w14:paraId="14B49D5A" w14:textId="717E84E2" w:rsidR="0004564F" w:rsidRDefault="00EB16F3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9784628" w:history="1">
            <w:r w:rsidR="0004564F" w:rsidRPr="000673EC">
              <w:rPr>
                <w:rStyle w:val="Hyperlinkki"/>
                <w:rFonts w:eastAsiaTheme="minorEastAsia"/>
                <w:noProof/>
              </w:rPr>
              <w:t>2</w:t>
            </w:r>
            <w:r w:rsidR="0004564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04564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  <w:t>L</w:t>
            </w:r>
            <w:r w:rsidR="0004564F" w:rsidRPr="000673EC">
              <w:rPr>
                <w:rStyle w:val="Hyperlinkki"/>
                <w:rFonts w:eastAsiaTheme="minorEastAsia"/>
                <w:noProof/>
              </w:rPr>
              <w:t>askelmat</w:t>
            </w:r>
            <w:r w:rsidR="0004564F">
              <w:rPr>
                <w:noProof/>
                <w:webHidden/>
              </w:rPr>
              <w:tab/>
            </w:r>
            <w:r w:rsidR="0004564F">
              <w:rPr>
                <w:noProof/>
                <w:webHidden/>
              </w:rPr>
              <w:fldChar w:fldCharType="begin"/>
            </w:r>
            <w:r w:rsidR="0004564F">
              <w:rPr>
                <w:noProof/>
                <w:webHidden/>
              </w:rPr>
              <w:instrText xml:space="preserve"> PAGEREF _Toc89784628 \h </w:instrText>
            </w:r>
            <w:r w:rsidR="0004564F">
              <w:rPr>
                <w:noProof/>
                <w:webHidden/>
              </w:rPr>
            </w:r>
            <w:r w:rsidR="0004564F">
              <w:rPr>
                <w:noProof/>
                <w:webHidden/>
              </w:rPr>
              <w:fldChar w:fldCharType="separate"/>
            </w:r>
            <w:r w:rsidR="0004564F">
              <w:rPr>
                <w:noProof/>
                <w:webHidden/>
              </w:rPr>
              <w:t>4</w:t>
            </w:r>
            <w:r w:rsidR="0004564F">
              <w:rPr>
                <w:noProof/>
                <w:webHidden/>
              </w:rPr>
              <w:fldChar w:fldCharType="end"/>
            </w:r>
          </w:hyperlink>
        </w:p>
        <w:p w14:paraId="7005363F" w14:textId="77777777" w:rsidR="0004564F" w:rsidRDefault="00EB16F3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9784629" w:history="1">
            <w:r w:rsidR="0004564F" w:rsidRPr="000673EC">
              <w:rPr>
                <w:rStyle w:val="Hyperlinkki"/>
                <w:rFonts w:eastAsiaTheme="minorEastAsia"/>
                <w:noProof/>
              </w:rPr>
              <w:t>2.1</w:t>
            </w:r>
            <w:r w:rsidR="0004564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04564F" w:rsidRPr="000673EC">
              <w:rPr>
                <w:rStyle w:val="Hyperlinkki"/>
                <w:rFonts w:eastAsiaTheme="minorEastAsia"/>
                <w:noProof/>
              </w:rPr>
              <w:t>Levyn liittimien leikkauskestävyys ja siirtymäkerroin</w:t>
            </w:r>
            <w:r w:rsidR="0004564F">
              <w:rPr>
                <w:noProof/>
                <w:webHidden/>
              </w:rPr>
              <w:tab/>
            </w:r>
            <w:r w:rsidR="0004564F">
              <w:rPr>
                <w:noProof/>
                <w:webHidden/>
              </w:rPr>
              <w:fldChar w:fldCharType="begin"/>
            </w:r>
            <w:r w:rsidR="0004564F">
              <w:rPr>
                <w:noProof/>
                <w:webHidden/>
              </w:rPr>
              <w:instrText xml:space="preserve"> PAGEREF _Toc89784629 \h </w:instrText>
            </w:r>
            <w:r w:rsidR="0004564F">
              <w:rPr>
                <w:noProof/>
                <w:webHidden/>
              </w:rPr>
            </w:r>
            <w:r w:rsidR="0004564F">
              <w:rPr>
                <w:noProof/>
                <w:webHidden/>
              </w:rPr>
              <w:fldChar w:fldCharType="separate"/>
            </w:r>
            <w:r w:rsidR="0004564F">
              <w:rPr>
                <w:noProof/>
                <w:webHidden/>
              </w:rPr>
              <w:t>4</w:t>
            </w:r>
            <w:r w:rsidR="0004564F">
              <w:rPr>
                <w:noProof/>
                <w:webHidden/>
              </w:rPr>
              <w:fldChar w:fldCharType="end"/>
            </w:r>
          </w:hyperlink>
        </w:p>
        <w:p w14:paraId="12FF03B4" w14:textId="77777777" w:rsidR="0004564F" w:rsidRDefault="00EB16F3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9784630" w:history="1">
            <w:r w:rsidR="0004564F" w:rsidRPr="000673EC">
              <w:rPr>
                <w:rStyle w:val="Hyperlinkki"/>
                <w:rFonts w:eastAsiaTheme="minorEastAsia"/>
                <w:noProof/>
              </w:rPr>
              <w:t>2.2</w:t>
            </w:r>
            <w:r w:rsidR="0004564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04564F" w:rsidRPr="000673EC">
              <w:rPr>
                <w:rStyle w:val="Hyperlinkki"/>
                <w:rFonts w:eastAsiaTheme="minorEastAsia"/>
                <w:noProof/>
              </w:rPr>
              <w:t>Levyjen jäykkyys</w:t>
            </w:r>
            <w:r w:rsidR="0004564F">
              <w:rPr>
                <w:noProof/>
                <w:webHidden/>
              </w:rPr>
              <w:tab/>
            </w:r>
            <w:r w:rsidR="0004564F">
              <w:rPr>
                <w:noProof/>
                <w:webHidden/>
              </w:rPr>
              <w:fldChar w:fldCharType="begin"/>
            </w:r>
            <w:r w:rsidR="0004564F">
              <w:rPr>
                <w:noProof/>
                <w:webHidden/>
              </w:rPr>
              <w:instrText xml:space="preserve"> PAGEREF _Toc89784630 \h </w:instrText>
            </w:r>
            <w:r w:rsidR="0004564F">
              <w:rPr>
                <w:noProof/>
                <w:webHidden/>
              </w:rPr>
            </w:r>
            <w:r w:rsidR="0004564F">
              <w:rPr>
                <w:noProof/>
                <w:webHidden/>
              </w:rPr>
              <w:fldChar w:fldCharType="separate"/>
            </w:r>
            <w:r w:rsidR="0004564F">
              <w:rPr>
                <w:noProof/>
                <w:webHidden/>
              </w:rPr>
              <w:t>4</w:t>
            </w:r>
            <w:r w:rsidR="0004564F">
              <w:rPr>
                <w:noProof/>
                <w:webHidden/>
              </w:rPr>
              <w:fldChar w:fldCharType="end"/>
            </w:r>
          </w:hyperlink>
        </w:p>
        <w:p w14:paraId="5C3DCAC2" w14:textId="77777777" w:rsidR="0004564F" w:rsidRDefault="00EB16F3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9784631" w:history="1">
            <w:r w:rsidR="0004564F" w:rsidRPr="000673EC">
              <w:rPr>
                <w:rStyle w:val="Hyperlinkki"/>
                <w:rFonts w:eastAsiaTheme="minorEastAsia"/>
                <w:noProof/>
              </w:rPr>
              <w:t>2.3</w:t>
            </w:r>
            <w:r w:rsidR="0004564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04564F" w:rsidRPr="000673EC">
              <w:rPr>
                <w:rStyle w:val="Hyperlinkki"/>
                <w:rFonts w:eastAsiaTheme="minorEastAsia"/>
                <w:noProof/>
              </w:rPr>
              <w:t>Ulkoisen vaakakuorman jakautuminen levytykselle</w:t>
            </w:r>
            <w:r w:rsidR="0004564F">
              <w:rPr>
                <w:noProof/>
                <w:webHidden/>
              </w:rPr>
              <w:tab/>
            </w:r>
            <w:r w:rsidR="0004564F">
              <w:rPr>
                <w:noProof/>
                <w:webHidden/>
              </w:rPr>
              <w:fldChar w:fldCharType="begin"/>
            </w:r>
            <w:r w:rsidR="0004564F">
              <w:rPr>
                <w:noProof/>
                <w:webHidden/>
              </w:rPr>
              <w:instrText xml:space="preserve"> PAGEREF _Toc89784631 \h </w:instrText>
            </w:r>
            <w:r w:rsidR="0004564F">
              <w:rPr>
                <w:noProof/>
                <w:webHidden/>
              </w:rPr>
            </w:r>
            <w:r w:rsidR="0004564F">
              <w:rPr>
                <w:noProof/>
                <w:webHidden/>
              </w:rPr>
              <w:fldChar w:fldCharType="separate"/>
            </w:r>
            <w:r w:rsidR="0004564F">
              <w:rPr>
                <w:noProof/>
                <w:webHidden/>
              </w:rPr>
              <w:t>6</w:t>
            </w:r>
            <w:r w:rsidR="0004564F">
              <w:rPr>
                <w:noProof/>
                <w:webHidden/>
              </w:rPr>
              <w:fldChar w:fldCharType="end"/>
            </w:r>
          </w:hyperlink>
        </w:p>
        <w:p w14:paraId="4998616C" w14:textId="77777777" w:rsidR="0004564F" w:rsidRDefault="00EB16F3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9784632" w:history="1">
            <w:r w:rsidR="0004564F" w:rsidRPr="000673EC">
              <w:rPr>
                <w:rStyle w:val="Hyperlinkki"/>
                <w:rFonts w:eastAsiaTheme="minorEastAsia"/>
                <w:noProof/>
              </w:rPr>
              <w:t>2.4</w:t>
            </w:r>
            <w:r w:rsidR="0004564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04564F" w:rsidRPr="000673EC">
              <w:rPr>
                <w:rStyle w:val="Hyperlinkki"/>
                <w:rFonts w:eastAsiaTheme="minorEastAsia"/>
                <w:noProof/>
              </w:rPr>
              <w:t>Levyjen leikkauskestävyys</w:t>
            </w:r>
            <w:r w:rsidR="0004564F">
              <w:rPr>
                <w:noProof/>
                <w:webHidden/>
              </w:rPr>
              <w:tab/>
            </w:r>
            <w:r w:rsidR="0004564F">
              <w:rPr>
                <w:noProof/>
                <w:webHidden/>
              </w:rPr>
              <w:fldChar w:fldCharType="begin"/>
            </w:r>
            <w:r w:rsidR="0004564F">
              <w:rPr>
                <w:noProof/>
                <w:webHidden/>
              </w:rPr>
              <w:instrText xml:space="preserve"> PAGEREF _Toc89784632 \h </w:instrText>
            </w:r>
            <w:r w:rsidR="0004564F">
              <w:rPr>
                <w:noProof/>
                <w:webHidden/>
              </w:rPr>
            </w:r>
            <w:r w:rsidR="0004564F">
              <w:rPr>
                <w:noProof/>
                <w:webHidden/>
              </w:rPr>
              <w:fldChar w:fldCharType="separate"/>
            </w:r>
            <w:r w:rsidR="0004564F">
              <w:rPr>
                <w:noProof/>
                <w:webHidden/>
              </w:rPr>
              <w:t>6</w:t>
            </w:r>
            <w:r w:rsidR="0004564F">
              <w:rPr>
                <w:noProof/>
                <w:webHidden/>
              </w:rPr>
              <w:fldChar w:fldCharType="end"/>
            </w:r>
          </w:hyperlink>
        </w:p>
        <w:p w14:paraId="75DE4A1E" w14:textId="77777777" w:rsidR="0004564F" w:rsidRDefault="00EB16F3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9784633" w:history="1">
            <w:r w:rsidR="0004564F" w:rsidRPr="000673EC">
              <w:rPr>
                <w:rStyle w:val="Hyperlinkki"/>
                <w:rFonts w:eastAsiaTheme="minorEastAsia"/>
                <w:noProof/>
              </w:rPr>
              <w:t>2.5</w:t>
            </w:r>
            <w:r w:rsidR="0004564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04564F" w:rsidRPr="000673EC">
              <w:rPr>
                <w:rStyle w:val="Hyperlinkki"/>
                <w:rFonts w:eastAsiaTheme="minorEastAsia"/>
                <w:noProof/>
              </w:rPr>
              <w:t>Levyn lommahduskestävyys</w:t>
            </w:r>
            <w:r w:rsidR="0004564F">
              <w:rPr>
                <w:noProof/>
                <w:webHidden/>
              </w:rPr>
              <w:tab/>
            </w:r>
            <w:r w:rsidR="0004564F">
              <w:rPr>
                <w:noProof/>
                <w:webHidden/>
              </w:rPr>
              <w:fldChar w:fldCharType="begin"/>
            </w:r>
            <w:r w:rsidR="0004564F">
              <w:rPr>
                <w:noProof/>
                <w:webHidden/>
              </w:rPr>
              <w:instrText xml:space="preserve"> PAGEREF _Toc89784633 \h </w:instrText>
            </w:r>
            <w:r w:rsidR="0004564F">
              <w:rPr>
                <w:noProof/>
                <w:webHidden/>
              </w:rPr>
            </w:r>
            <w:r w:rsidR="0004564F">
              <w:rPr>
                <w:noProof/>
                <w:webHidden/>
              </w:rPr>
              <w:fldChar w:fldCharType="separate"/>
            </w:r>
            <w:r w:rsidR="0004564F">
              <w:rPr>
                <w:noProof/>
                <w:webHidden/>
              </w:rPr>
              <w:t>8</w:t>
            </w:r>
            <w:r w:rsidR="0004564F">
              <w:rPr>
                <w:noProof/>
                <w:webHidden/>
              </w:rPr>
              <w:fldChar w:fldCharType="end"/>
            </w:r>
          </w:hyperlink>
        </w:p>
        <w:p w14:paraId="6BCE5197" w14:textId="77777777" w:rsidR="0004564F" w:rsidRDefault="00EB16F3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9784634" w:history="1">
            <w:r w:rsidR="0004564F" w:rsidRPr="000673EC">
              <w:rPr>
                <w:rStyle w:val="Hyperlinkki"/>
                <w:rFonts w:eastAsiaTheme="minorEastAsia"/>
                <w:noProof/>
              </w:rPr>
              <w:t>2.6</w:t>
            </w:r>
            <w:r w:rsidR="0004564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04564F" w:rsidRPr="000673EC">
              <w:rPr>
                <w:rStyle w:val="Hyperlinkki"/>
                <w:rFonts w:eastAsiaTheme="minorEastAsia"/>
                <w:noProof/>
              </w:rPr>
              <w:t>Seinän leikkaussiirtymä</w:t>
            </w:r>
            <w:r w:rsidR="0004564F">
              <w:rPr>
                <w:noProof/>
                <w:webHidden/>
              </w:rPr>
              <w:tab/>
            </w:r>
            <w:r w:rsidR="0004564F">
              <w:rPr>
                <w:noProof/>
                <w:webHidden/>
              </w:rPr>
              <w:fldChar w:fldCharType="begin"/>
            </w:r>
            <w:r w:rsidR="0004564F">
              <w:rPr>
                <w:noProof/>
                <w:webHidden/>
              </w:rPr>
              <w:instrText xml:space="preserve"> PAGEREF _Toc89784634 \h </w:instrText>
            </w:r>
            <w:r w:rsidR="0004564F">
              <w:rPr>
                <w:noProof/>
                <w:webHidden/>
              </w:rPr>
            </w:r>
            <w:r w:rsidR="0004564F">
              <w:rPr>
                <w:noProof/>
                <w:webHidden/>
              </w:rPr>
              <w:fldChar w:fldCharType="separate"/>
            </w:r>
            <w:r w:rsidR="0004564F">
              <w:rPr>
                <w:noProof/>
                <w:webHidden/>
              </w:rPr>
              <w:t>9</w:t>
            </w:r>
            <w:r w:rsidR="0004564F">
              <w:rPr>
                <w:noProof/>
                <w:webHidden/>
              </w:rPr>
              <w:fldChar w:fldCharType="end"/>
            </w:r>
          </w:hyperlink>
        </w:p>
        <w:p w14:paraId="651CEEE3" w14:textId="77777777" w:rsidR="0004564F" w:rsidRDefault="00EB16F3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9784635" w:history="1">
            <w:r w:rsidR="0004564F" w:rsidRPr="000673EC">
              <w:rPr>
                <w:rStyle w:val="Hyperlinkki"/>
                <w:rFonts w:eastAsiaTheme="minorEastAsia"/>
                <w:noProof/>
              </w:rPr>
              <w:t>2.7</w:t>
            </w:r>
            <w:r w:rsidR="0004564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04564F" w:rsidRPr="000673EC">
              <w:rPr>
                <w:rStyle w:val="Hyperlinkki"/>
                <w:rFonts w:eastAsiaTheme="minorEastAsia"/>
                <w:noProof/>
              </w:rPr>
              <w:t>Seinän ankkurointi</w:t>
            </w:r>
            <w:r w:rsidR="0004564F">
              <w:rPr>
                <w:noProof/>
                <w:webHidden/>
              </w:rPr>
              <w:tab/>
            </w:r>
            <w:r w:rsidR="0004564F">
              <w:rPr>
                <w:noProof/>
                <w:webHidden/>
              </w:rPr>
              <w:fldChar w:fldCharType="begin"/>
            </w:r>
            <w:r w:rsidR="0004564F">
              <w:rPr>
                <w:noProof/>
                <w:webHidden/>
              </w:rPr>
              <w:instrText xml:space="preserve"> PAGEREF _Toc89784635 \h </w:instrText>
            </w:r>
            <w:r w:rsidR="0004564F">
              <w:rPr>
                <w:noProof/>
                <w:webHidden/>
              </w:rPr>
            </w:r>
            <w:r w:rsidR="0004564F">
              <w:rPr>
                <w:noProof/>
                <w:webHidden/>
              </w:rPr>
              <w:fldChar w:fldCharType="separate"/>
            </w:r>
            <w:r w:rsidR="0004564F">
              <w:rPr>
                <w:noProof/>
                <w:webHidden/>
              </w:rPr>
              <w:t>10</w:t>
            </w:r>
            <w:r w:rsidR="0004564F">
              <w:rPr>
                <w:noProof/>
                <w:webHidden/>
              </w:rPr>
              <w:fldChar w:fldCharType="end"/>
            </w:r>
          </w:hyperlink>
        </w:p>
        <w:p w14:paraId="22055CFF" w14:textId="77777777" w:rsidR="0004564F" w:rsidRDefault="00EB16F3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9784636" w:history="1">
            <w:r w:rsidR="0004564F" w:rsidRPr="000673EC">
              <w:rPr>
                <w:rStyle w:val="Hyperlinkki"/>
                <w:rFonts w:eastAsiaTheme="minorEastAsia"/>
                <w:noProof/>
              </w:rPr>
              <w:t>2.8</w:t>
            </w:r>
            <w:r w:rsidR="0004564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04564F" w:rsidRPr="000673EC">
              <w:rPr>
                <w:rStyle w:val="Hyperlinkki"/>
                <w:rFonts w:eastAsiaTheme="minorEastAsia"/>
                <w:noProof/>
              </w:rPr>
              <w:t>Rankojen puristuskestävyys</w:t>
            </w:r>
            <w:r w:rsidR="0004564F">
              <w:rPr>
                <w:noProof/>
                <w:webHidden/>
              </w:rPr>
              <w:tab/>
            </w:r>
            <w:r w:rsidR="0004564F">
              <w:rPr>
                <w:noProof/>
                <w:webHidden/>
              </w:rPr>
              <w:fldChar w:fldCharType="begin"/>
            </w:r>
            <w:r w:rsidR="0004564F">
              <w:rPr>
                <w:noProof/>
                <w:webHidden/>
              </w:rPr>
              <w:instrText xml:space="preserve"> PAGEREF _Toc89784636 \h </w:instrText>
            </w:r>
            <w:r w:rsidR="0004564F">
              <w:rPr>
                <w:noProof/>
                <w:webHidden/>
              </w:rPr>
            </w:r>
            <w:r w:rsidR="0004564F">
              <w:rPr>
                <w:noProof/>
                <w:webHidden/>
              </w:rPr>
              <w:fldChar w:fldCharType="separate"/>
            </w:r>
            <w:r w:rsidR="0004564F">
              <w:rPr>
                <w:noProof/>
                <w:webHidden/>
              </w:rPr>
              <w:t>11</w:t>
            </w:r>
            <w:r w:rsidR="0004564F">
              <w:rPr>
                <w:noProof/>
                <w:webHidden/>
              </w:rPr>
              <w:fldChar w:fldCharType="end"/>
            </w:r>
          </w:hyperlink>
        </w:p>
        <w:p w14:paraId="42CD7702" w14:textId="77777777" w:rsidR="0004564F" w:rsidRDefault="00EB16F3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9784637" w:history="1">
            <w:r w:rsidR="0004564F" w:rsidRPr="000673EC">
              <w:rPr>
                <w:rStyle w:val="Hyperlinkki"/>
                <w:rFonts w:eastAsiaTheme="minorEastAsia"/>
                <w:noProof/>
              </w:rPr>
              <w:t>2.9</w:t>
            </w:r>
            <w:r w:rsidR="0004564F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04564F" w:rsidRPr="000673EC">
              <w:rPr>
                <w:rStyle w:val="Hyperlinkki"/>
                <w:rFonts w:eastAsiaTheme="minorEastAsia"/>
                <w:noProof/>
              </w:rPr>
              <w:t>Seinän kiinnitys alustaan</w:t>
            </w:r>
            <w:r w:rsidR="0004564F">
              <w:rPr>
                <w:noProof/>
                <w:webHidden/>
              </w:rPr>
              <w:tab/>
            </w:r>
            <w:r w:rsidR="0004564F">
              <w:rPr>
                <w:noProof/>
                <w:webHidden/>
              </w:rPr>
              <w:fldChar w:fldCharType="begin"/>
            </w:r>
            <w:r w:rsidR="0004564F">
              <w:rPr>
                <w:noProof/>
                <w:webHidden/>
              </w:rPr>
              <w:instrText xml:space="preserve"> PAGEREF _Toc89784637 \h </w:instrText>
            </w:r>
            <w:r w:rsidR="0004564F">
              <w:rPr>
                <w:noProof/>
                <w:webHidden/>
              </w:rPr>
            </w:r>
            <w:r w:rsidR="0004564F">
              <w:rPr>
                <w:noProof/>
                <w:webHidden/>
              </w:rPr>
              <w:fldChar w:fldCharType="separate"/>
            </w:r>
            <w:r w:rsidR="0004564F">
              <w:rPr>
                <w:noProof/>
                <w:webHidden/>
              </w:rPr>
              <w:t>11</w:t>
            </w:r>
            <w:r w:rsidR="0004564F">
              <w:rPr>
                <w:noProof/>
                <w:webHidden/>
              </w:rPr>
              <w:fldChar w:fldCharType="end"/>
            </w:r>
          </w:hyperlink>
        </w:p>
        <w:p w14:paraId="66B808C1" w14:textId="2666A0B7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1" w:displacedByCustomXml="prev"/>
    <w:p w14:paraId="732BE2C6" w14:textId="226770FD" w:rsidR="00F873BE" w:rsidRDefault="00F873BE" w:rsidP="5640B9D3">
      <w:pPr>
        <w:rPr>
          <w:lang w:val="fi-FI"/>
        </w:rPr>
      </w:pPr>
      <w:bookmarkStart w:id="2" w:name="_Toc283301717"/>
      <w:bookmarkStart w:id="3" w:name="_Toc322946008"/>
      <w:r w:rsidRPr="5640B9D3">
        <w:rPr>
          <w:lang w:val="fi-FI"/>
        </w:rPr>
        <w:br w:type="page"/>
      </w:r>
    </w:p>
    <w:p w14:paraId="1396E0AA" w14:textId="737450EB" w:rsidR="00CF56EC" w:rsidRDefault="002D1811" w:rsidP="00D13F81">
      <w:pPr>
        <w:pStyle w:val="Otsikko1"/>
        <w:rPr>
          <w:color w:val="0D0D0D" w:themeColor="text1"/>
        </w:rPr>
      </w:pPr>
      <w:bookmarkStart w:id="4" w:name="_Toc89784626"/>
      <w:bookmarkStart w:id="5" w:name="_Toc435452538"/>
      <w:bookmarkStart w:id="6" w:name="_Toc442694286"/>
      <w:bookmarkStart w:id="7" w:name="_Toc442694309"/>
      <w:bookmarkStart w:id="8" w:name="_Toc442694352"/>
      <w:bookmarkStart w:id="9" w:name="_Toc442694445"/>
      <w:bookmarkEnd w:id="2"/>
      <w:bookmarkEnd w:id="3"/>
      <w:r>
        <w:lastRenderedPageBreak/>
        <w:t>tarkasteltava rakenne</w:t>
      </w:r>
      <w:bookmarkEnd w:id="4"/>
    </w:p>
    <w:p w14:paraId="487C989E" w14:textId="03FCE402" w:rsidR="00476759" w:rsidRDefault="00476759" w:rsidP="00476759">
      <w:pPr>
        <w:rPr>
          <w:lang w:val="fi-FI"/>
        </w:rPr>
      </w:pPr>
      <w:r w:rsidRPr="00476759">
        <w:rPr>
          <w:lang w:val="fi-FI"/>
        </w:rPr>
        <w:t xml:space="preserve">Kuvassa on </w:t>
      </w:r>
      <w:r w:rsidR="002F1141">
        <w:rPr>
          <w:lang w:val="fi-FI"/>
        </w:rPr>
        <w:t xml:space="preserve">jäykistävä rankaseinä, jonka </w:t>
      </w:r>
      <w:r w:rsidR="002F1141" w:rsidRPr="002F1141">
        <w:rPr>
          <w:lang w:val="fi-FI"/>
        </w:rPr>
        <w:t xml:space="preserve">levytys koostuu kuvassa esitetyistä levytyksistä. Seinää kuormittaa ulkoinen hetkellinen vaakakuorma. </w:t>
      </w:r>
    </w:p>
    <w:p w14:paraId="4175E846" w14:textId="3D49CF6A" w:rsidR="00413F85" w:rsidRDefault="002F1141" w:rsidP="002D1811">
      <w:pPr>
        <w:pStyle w:val="Luettelokappale"/>
      </w:pPr>
      <w:r>
        <w:t xml:space="preserve">Tarkastellaan levytyksen kestävyys </w:t>
      </w:r>
      <w:r w:rsidR="000A4EB9">
        <w:t>m</w:t>
      </w:r>
      <w:r>
        <w:t>urtorajatilassa</w:t>
      </w:r>
    </w:p>
    <w:p w14:paraId="0ED199B5" w14:textId="1AB3AC55" w:rsidR="002F1141" w:rsidRDefault="002F1141" w:rsidP="002D1811">
      <w:pPr>
        <w:pStyle w:val="Luettelokappale"/>
      </w:pPr>
      <w:r>
        <w:t>Määritetään seinän vaakasiirtymä käyttörajatilassa</w:t>
      </w:r>
    </w:p>
    <w:p w14:paraId="6BA4573D" w14:textId="00E8951B" w:rsidR="002F1141" w:rsidRDefault="002F1141" w:rsidP="002D1811">
      <w:pPr>
        <w:pStyle w:val="Luettelokappale"/>
      </w:pPr>
      <w:r>
        <w:t>Selvitetään tarvitseeko seinä ankkurointia</w:t>
      </w:r>
    </w:p>
    <w:p w14:paraId="43DC6FCB" w14:textId="2CAB13D7" w:rsidR="00CF56EC" w:rsidRDefault="002D1811" w:rsidP="000115AE">
      <w:pPr>
        <w:pStyle w:val="Otsikko2"/>
      </w:pPr>
      <w:bookmarkStart w:id="10" w:name="_Toc89784627"/>
      <w:r>
        <w:t>Lähtötietoja</w:t>
      </w:r>
      <w:bookmarkEnd w:id="10"/>
    </w:p>
    <w:p w14:paraId="01CCF44A" w14:textId="77777777" w:rsidR="002D1811" w:rsidRDefault="002D1811" w:rsidP="002D1811">
      <w:pPr>
        <w:pStyle w:val="Luettelokappale"/>
      </w:pPr>
      <w:r>
        <w:t>Seuraamusluokka CC2</w:t>
      </w:r>
    </w:p>
    <w:p w14:paraId="17C3CC43" w14:textId="17256DB4" w:rsidR="002F1141" w:rsidRDefault="002F1141" w:rsidP="002D1811">
      <w:pPr>
        <w:pStyle w:val="Luettelokappale"/>
      </w:pPr>
      <w:r w:rsidRPr="002F1141">
        <w:rPr>
          <w:i/>
        </w:rPr>
        <w:t>F</w:t>
      </w:r>
      <w:r w:rsidRPr="002F1141">
        <w:rPr>
          <w:vertAlign w:val="subscript"/>
        </w:rPr>
        <w:t>d</w:t>
      </w:r>
      <w:r w:rsidRPr="002F1141">
        <w:t xml:space="preserve"> = 21</w:t>
      </w:r>
      <w:r w:rsidR="009E6B31">
        <w:t>,0</w:t>
      </w:r>
      <w:r w:rsidRPr="002F1141">
        <w:t xml:space="preserve"> kN</w:t>
      </w:r>
    </w:p>
    <w:p w14:paraId="40269C62" w14:textId="11EE4652" w:rsidR="009E6B31" w:rsidRDefault="009E6B31" w:rsidP="009E6B31">
      <w:pPr>
        <w:pStyle w:val="Luettelokappale"/>
      </w:pPr>
      <w:r w:rsidRPr="002F1141">
        <w:rPr>
          <w:i/>
        </w:rPr>
        <w:t>F</w:t>
      </w:r>
      <w:r>
        <w:rPr>
          <w:vertAlign w:val="subscript"/>
        </w:rPr>
        <w:t>k</w:t>
      </w:r>
      <w:r w:rsidRPr="002F1141">
        <w:t xml:space="preserve"> = </w:t>
      </w:r>
      <w:r>
        <w:t>14,0</w:t>
      </w:r>
      <w:r w:rsidRPr="002F1141">
        <w:t xml:space="preserve"> kN</w:t>
      </w:r>
    </w:p>
    <w:p w14:paraId="32E8D9B3" w14:textId="77777777" w:rsidR="002D1811" w:rsidRDefault="002D1811" w:rsidP="002D1811"/>
    <w:p w14:paraId="759DD53D" w14:textId="5B485380" w:rsidR="002D1811" w:rsidRDefault="002F1141" w:rsidP="002D1811">
      <w:r>
        <w:rPr>
          <w:noProof/>
          <w:lang w:val="fi-FI" w:eastAsia="fi-FI"/>
        </w:rPr>
        <w:drawing>
          <wp:inline distT="0" distB="0" distL="0" distR="0" wp14:anchorId="00B83F74" wp14:editId="22EBA246">
            <wp:extent cx="6210935" cy="5418455"/>
            <wp:effectExtent l="0" t="0" r="0" b="0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210935" cy="5418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029EA8" w14:textId="3611EC2A" w:rsidR="00481222" w:rsidRDefault="00481222" w:rsidP="002D1811"/>
    <w:p w14:paraId="0B3A1F60" w14:textId="4F4BEA8C" w:rsidR="00CF56EC" w:rsidRDefault="00481222" w:rsidP="0043247B">
      <w:pPr>
        <w:pStyle w:val="Otsikko1"/>
        <w:rPr>
          <w:color w:val="0D0D0D" w:themeColor="text1"/>
        </w:rPr>
      </w:pPr>
      <w:bookmarkStart w:id="11" w:name="_Toc89784628"/>
      <w:r>
        <w:lastRenderedPageBreak/>
        <w:t>laskelmat</w:t>
      </w:r>
      <w:bookmarkEnd w:id="11"/>
    </w:p>
    <w:p w14:paraId="210E8965" w14:textId="7017BB45" w:rsidR="0085367C" w:rsidRDefault="002F1141" w:rsidP="000115AE">
      <w:pPr>
        <w:pStyle w:val="Otsikko2"/>
      </w:pPr>
      <w:bookmarkStart w:id="12" w:name="_Toc89784629"/>
      <w:r>
        <w:t>Levyn liittimien leikkauskestävyys ja siirtymäkerroin</w:t>
      </w:r>
      <w:bookmarkEnd w:id="12"/>
    </w:p>
    <w:p w14:paraId="1B0C9C99" w14:textId="2B3A6084" w:rsidR="00C760BB" w:rsidRPr="00A40F05" w:rsidRDefault="002F1141" w:rsidP="00C760BB">
      <w:pPr>
        <w:rPr>
          <w:lang w:val="fi-FI"/>
        </w:rPr>
      </w:pPr>
      <w:r w:rsidRPr="00A40F05">
        <w:rPr>
          <w:lang w:val="fi-FI"/>
        </w:rPr>
        <w:t>Konenaula 2,5x50 (18 mm:n koivuvanerissa)</w:t>
      </w:r>
      <w:r w:rsidR="00C760BB" w:rsidRPr="00A40F05">
        <w:rPr>
          <w:lang w:val="fi-FI"/>
        </w:rPr>
        <w:tab/>
      </w:r>
      <w:r w:rsidR="00C760BB" w:rsidRPr="00A40F05">
        <w:rPr>
          <w:lang w:val="fi-FI"/>
        </w:rPr>
        <w:tab/>
        <w:t>Konenaula 2,1x40 (12 mm:n koivuvanerissa)</w:t>
      </w:r>
    </w:p>
    <w:p w14:paraId="223B0292" w14:textId="77777777" w:rsidR="00C760BB" w:rsidRPr="00A40F05" w:rsidRDefault="002F1141" w:rsidP="00C760BB">
      <w:pPr>
        <w:rPr>
          <w:lang w:val="fi-FI"/>
        </w:rPr>
      </w:pPr>
      <w:r w:rsidRPr="00A40F05">
        <w:rPr>
          <w:lang w:val="fi-FI"/>
        </w:rPr>
        <w:t xml:space="preserve">Kestävyys </w:t>
      </w:r>
      <w:r w:rsidRPr="00A40F05">
        <w:rPr>
          <w:i/>
          <w:lang w:val="fi-FI"/>
        </w:rPr>
        <w:t>R</w:t>
      </w:r>
      <w:r w:rsidRPr="00A40F05">
        <w:rPr>
          <w:vertAlign w:val="subscript"/>
          <w:lang w:val="fi-FI"/>
        </w:rPr>
        <w:t>d</w:t>
      </w:r>
      <w:r w:rsidRPr="00A40F05">
        <w:rPr>
          <w:lang w:val="fi-FI"/>
        </w:rPr>
        <w:t xml:space="preserve"> = 579 N</w:t>
      </w:r>
      <w:r w:rsidR="00C760BB" w:rsidRPr="00A40F05">
        <w:rPr>
          <w:lang w:val="fi-FI"/>
        </w:rPr>
        <w:tab/>
      </w:r>
      <w:r w:rsidR="00C760BB" w:rsidRPr="00A40F05">
        <w:rPr>
          <w:lang w:val="fi-FI"/>
        </w:rPr>
        <w:tab/>
      </w:r>
      <w:r w:rsidR="00C760BB" w:rsidRPr="00A40F05">
        <w:rPr>
          <w:lang w:val="fi-FI"/>
        </w:rPr>
        <w:tab/>
      </w:r>
      <w:r w:rsidR="00C760BB" w:rsidRPr="00A40F05">
        <w:rPr>
          <w:lang w:val="fi-FI"/>
        </w:rPr>
        <w:tab/>
      </w:r>
      <w:r w:rsidR="00C760BB" w:rsidRPr="00A40F05">
        <w:rPr>
          <w:lang w:val="fi-FI"/>
        </w:rPr>
        <w:tab/>
        <w:t xml:space="preserve">Kestävyys </w:t>
      </w:r>
      <w:r w:rsidR="00C760BB" w:rsidRPr="00A40F05">
        <w:rPr>
          <w:i/>
          <w:lang w:val="fi-FI"/>
        </w:rPr>
        <w:t>R</w:t>
      </w:r>
      <w:r w:rsidR="00C760BB" w:rsidRPr="00A40F05">
        <w:rPr>
          <w:vertAlign w:val="subscript"/>
          <w:lang w:val="fi-FI"/>
        </w:rPr>
        <w:t>d</w:t>
      </w:r>
      <w:r w:rsidR="00C760BB" w:rsidRPr="00A40F05">
        <w:rPr>
          <w:lang w:val="fi-FI"/>
        </w:rPr>
        <w:t xml:space="preserve"> = 430 N</w:t>
      </w:r>
    </w:p>
    <w:p w14:paraId="63B8D272" w14:textId="77777777" w:rsidR="00C760BB" w:rsidRPr="00A40F05" w:rsidRDefault="002F1141" w:rsidP="00C760BB">
      <w:pPr>
        <w:rPr>
          <w:lang w:val="fi-FI"/>
        </w:rPr>
      </w:pPr>
      <w:r w:rsidRPr="00A40F05">
        <w:rPr>
          <w:lang w:val="fi-FI"/>
        </w:rPr>
        <w:t xml:space="preserve">Siirtymäkerroin </w:t>
      </w:r>
      <w:r w:rsidRPr="00A40F05">
        <w:rPr>
          <w:i/>
          <w:lang w:val="fi-FI"/>
        </w:rPr>
        <w:t>K</w:t>
      </w:r>
      <w:r w:rsidRPr="00A40F05">
        <w:rPr>
          <w:vertAlign w:val="subscript"/>
          <w:lang w:val="fi-FI"/>
        </w:rPr>
        <w:t>ser</w:t>
      </w:r>
      <w:r w:rsidRPr="00A40F05">
        <w:rPr>
          <w:lang w:val="fi-FI"/>
        </w:rPr>
        <w:t xml:space="preserve"> = 857 N/mm</w:t>
      </w:r>
      <w:r w:rsidR="00C760BB" w:rsidRPr="00A40F05">
        <w:rPr>
          <w:lang w:val="fi-FI"/>
        </w:rPr>
        <w:tab/>
      </w:r>
      <w:r w:rsidR="00C760BB" w:rsidRPr="00A40F05">
        <w:rPr>
          <w:lang w:val="fi-FI"/>
        </w:rPr>
        <w:tab/>
      </w:r>
      <w:r w:rsidR="00C760BB" w:rsidRPr="00A40F05">
        <w:rPr>
          <w:lang w:val="fi-FI"/>
        </w:rPr>
        <w:tab/>
        <w:t xml:space="preserve">Siirtymäkerroin </w:t>
      </w:r>
      <w:r w:rsidR="00C760BB" w:rsidRPr="00A40F05">
        <w:rPr>
          <w:i/>
          <w:lang w:val="fi-FI"/>
        </w:rPr>
        <w:t>K</w:t>
      </w:r>
      <w:r w:rsidR="00C760BB" w:rsidRPr="00A40F05">
        <w:rPr>
          <w:vertAlign w:val="subscript"/>
          <w:lang w:val="fi-FI"/>
        </w:rPr>
        <w:t>ser</w:t>
      </w:r>
      <w:r w:rsidR="00C760BB" w:rsidRPr="00A40F05">
        <w:rPr>
          <w:lang w:val="fi-FI"/>
        </w:rPr>
        <w:t xml:space="preserve"> = 746 N/mm</w:t>
      </w:r>
    </w:p>
    <w:p w14:paraId="37D47D0B" w14:textId="46E618A3" w:rsidR="007F608D" w:rsidRDefault="007F608D" w:rsidP="007F608D">
      <w:pPr>
        <w:pStyle w:val="Otsikko2"/>
      </w:pPr>
      <w:bookmarkStart w:id="13" w:name="_Toc89784630"/>
      <w:r>
        <w:t>Levyjen jäykkyys</w:t>
      </w:r>
      <w:bookmarkEnd w:id="13"/>
    </w:p>
    <w:p w14:paraId="3C3DAA19" w14:textId="06959F5C" w:rsidR="002F1141" w:rsidRPr="00A40F05" w:rsidRDefault="002F1141" w:rsidP="002F1141">
      <w:pPr>
        <w:rPr>
          <w:b/>
          <w:bCs/>
          <w:szCs w:val="20"/>
          <w:lang w:val="fi-FI"/>
        </w:rPr>
      </w:pPr>
      <w:r w:rsidRPr="00A40F05">
        <w:rPr>
          <w:b/>
          <w:bCs/>
          <w:szCs w:val="20"/>
          <w:lang w:val="fi-FI"/>
        </w:rPr>
        <w:t xml:space="preserve">Levyt 1 </w:t>
      </w:r>
      <w:r w:rsidRPr="00A40F05">
        <w:rPr>
          <w:b/>
          <w:bCs/>
          <w:szCs w:val="20"/>
          <w:lang w:val="fi-FI"/>
        </w:rPr>
        <w:tab/>
      </w:r>
      <w:r w:rsidRPr="00A40F05">
        <w:rPr>
          <w:b/>
          <w:bCs/>
          <w:szCs w:val="20"/>
          <w:lang w:val="fi-FI"/>
        </w:rPr>
        <w:tab/>
      </w:r>
      <w:r w:rsidRPr="00A40F05">
        <w:rPr>
          <w:b/>
          <w:bCs/>
          <w:szCs w:val="20"/>
          <w:lang w:val="fi-FI"/>
        </w:rPr>
        <w:tab/>
      </w:r>
      <w:r w:rsidRPr="00A40F05">
        <w:rPr>
          <w:b/>
          <w:bCs/>
          <w:szCs w:val="20"/>
          <w:lang w:val="fi-FI"/>
        </w:rPr>
        <w:tab/>
      </w:r>
      <w:r w:rsidRPr="00A40F05">
        <w:rPr>
          <w:b/>
          <w:bCs/>
          <w:szCs w:val="20"/>
          <w:lang w:val="fi-FI"/>
        </w:rPr>
        <w:tab/>
      </w:r>
      <w:r w:rsidRPr="00A40F05">
        <w:rPr>
          <w:b/>
          <w:bCs/>
          <w:szCs w:val="20"/>
          <w:lang w:val="fi-FI"/>
        </w:rPr>
        <w:tab/>
      </w:r>
    </w:p>
    <w:p w14:paraId="24B3675C" w14:textId="1B181977" w:rsidR="002F1141" w:rsidRPr="00A40F05" w:rsidRDefault="002F1141" w:rsidP="002F1141">
      <w:pPr>
        <w:rPr>
          <w:bCs/>
          <w:szCs w:val="20"/>
          <w:lang w:val="fi-FI"/>
        </w:rPr>
      </w:pPr>
      <w:r w:rsidRPr="00A40F05">
        <w:rPr>
          <w:bCs/>
          <w:szCs w:val="20"/>
          <w:lang w:val="fi-FI"/>
        </w:rPr>
        <w:t>Koivuvaneri 1200 x 2700 x 18</w:t>
      </w:r>
      <w:r w:rsidRPr="00A40F05">
        <w:rPr>
          <w:bCs/>
          <w:szCs w:val="20"/>
          <w:lang w:val="fi-FI"/>
        </w:rPr>
        <w:tab/>
      </w:r>
      <w:r w:rsidRPr="00A40F05">
        <w:rPr>
          <w:bCs/>
          <w:szCs w:val="20"/>
          <w:lang w:val="fi-FI"/>
        </w:rPr>
        <w:tab/>
      </w:r>
      <w:r w:rsidRPr="00A40F05">
        <w:rPr>
          <w:bCs/>
          <w:szCs w:val="20"/>
          <w:lang w:val="fi-FI"/>
        </w:rPr>
        <w:tab/>
      </w:r>
    </w:p>
    <w:p w14:paraId="11910BF1" w14:textId="36E57075" w:rsidR="002F1141" w:rsidRPr="00A40F05" w:rsidRDefault="002F1141" w:rsidP="002F1141">
      <w:pPr>
        <w:rPr>
          <w:bCs/>
          <w:szCs w:val="20"/>
          <w:lang w:val="fi-FI"/>
        </w:rPr>
      </w:pPr>
      <w:r w:rsidRPr="00A40F05">
        <w:rPr>
          <w:bCs/>
          <w:i/>
          <w:szCs w:val="20"/>
          <w:lang w:val="fi-FI"/>
        </w:rPr>
        <w:t>G</w:t>
      </w:r>
      <w:r w:rsidRPr="00A40F05">
        <w:rPr>
          <w:bCs/>
          <w:szCs w:val="20"/>
          <w:vertAlign w:val="subscript"/>
          <w:lang w:val="fi-FI"/>
        </w:rPr>
        <w:t>mean</w:t>
      </w:r>
      <w:r w:rsidRPr="00A40F05">
        <w:rPr>
          <w:bCs/>
          <w:szCs w:val="20"/>
          <w:lang w:val="fi-FI"/>
        </w:rPr>
        <w:t xml:space="preserve"> = 620 N/mm</w:t>
      </w:r>
      <w:r w:rsidRPr="00A40F05">
        <w:rPr>
          <w:bCs/>
          <w:szCs w:val="20"/>
          <w:vertAlign w:val="superscript"/>
          <w:lang w:val="fi-FI"/>
        </w:rPr>
        <w:t>2</w:t>
      </w:r>
      <w:r w:rsidRPr="00A40F05">
        <w:rPr>
          <w:bCs/>
          <w:szCs w:val="20"/>
          <w:vertAlign w:val="superscript"/>
          <w:lang w:val="fi-FI"/>
        </w:rPr>
        <w:tab/>
      </w:r>
      <w:r w:rsidRPr="00A40F05">
        <w:rPr>
          <w:bCs/>
          <w:szCs w:val="20"/>
          <w:vertAlign w:val="superscript"/>
          <w:lang w:val="fi-FI"/>
        </w:rPr>
        <w:tab/>
      </w:r>
      <w:r w:rsidRPr="00A40F05">
        <w:rPr>
          <w:bCs/>
          <w:szCs w:val="20"/>
          <w:vertAlign w:val="superscript"/>
          <w:lang w:val="fi-FI"/>
        </w:rPr>
        <w:tab/>
      </w:r>
      <w:r w:rsidRPr="00A40F05">
        <w:rPr>
          <w:bCs/>
          <w:szCs w:val="20"/>
          <w:vertAlign w:val="superscript"/>
          <w:lang w:val="fi-FI"/>
        </w:rPr>
        <w:tab/>
      </w:r>
    </w:p>
    <w:p w14:paraId="0483D606" w14:textId="409889A6" w:rsidR="002F1141" w:rsidRPr="00A40F05" w:rsidRDefault="002F1141" w:rsidP="002F1141">
      <w:pPr>
        <w:rPr>
          <w:bCs/>
          <w:szCs w:val="20"/>
          <w:lang w:val="fi-FI"/>
        </w:rPr>
      </w:pPr>
      <w:r w:rsidRPr="00A40F05">
        <w:rPr>
          <w:bCs/>
          <w:szCs w:val="20"/>
          <w:lang w:val="fi-FI"/>
        </w:rPr>
        <w:t xml:space="preserve">Liitinjako </w:t>
      </w:r>
      <w:r w:rsidRPr="00A40F05">
        <w:rPr>
          <w:bCs/>
          <w:i/>
          <w:szCs w:val="20"/>
          <w:lang w:val="fi-FI"/>
        </w:rPr>
        <w:t>s</w:t>
      </w:r>
      <w:r w:rsidRPr="00A40F05">
        <w:rPr>
          <w:bCs/>
          <w:szCs w:val="20"/>
          <w:lang w:val="fi-FI"/>
        </w:rPr>
        <w:t xml:space="preserve"> = 100 mm</w:t>
      </w:r>
      <w:r w:rsidRPr="00A40F05">
        <w:rPr>
          <w:bCs/>
          <w:szCs w:val="20"/>
          <w:lang w:val="fi-FI"/>
        </w:rPr>
        <w:tab/>
      </w:r>
      <w:r w:rsidRPr="00A40F05">
        <w:rPr>
          <w:bCs/>
          <w:szCs w:val="20"/>
          <w:lang w:val="fi-FI"/>
        </w:rPr>
        <w:tab/>
      </w:r>
      <w:r w:rsidRPr="00A40F05">
        <w:rPr>
          <w:bCs/>
          <w:szCs w:val="20"/>
          <w:lang w:val="fi-FI"/>
        </w:rPr>
        <w:tab/>
      </w:r>
      <w:r w:rsidRPr="00A40F05">
        <w:rPr>
          <w:bCs/>
          <w:szCs w:val="20"/>
          <w:lang w:val="fi-FI"/>
        </w:rPr>
        <w:tab/>
      </w:r>
    </w:p>
    <w:p w14:paraId="50B663DE" w14:textId="342312E4" w:rsidR="002F1141" w:rsidRPr="00A40F05" w:rsidRDefault="002F1141" w:rsidP="002F1141">
      <w:pPr>
        <w:rPr>
          <w:szCs w:val="20"/>
          <w:lang w:val="fi-FI"/>
        </w:rPr>
      </w:pPr>
      <w:r w:rsidRPr="00A40F05">
        <w:rPr>
          <w:i/>
          <w:szCs w:val="20"/>
        </w:rPr>
        <w:t>K</w:t>
      </w:r>
      <w:r w:rsidRPr="00A40F05">
        <w:rPr>
          <w:szCs w:val="20"/>
          <w:vertAlign w:val="subscript"/>
          <w:lang w:val="fi-FI"/>
        </w:rPr>
        <w:t>ser</w:t>
      </w:r>
      <w:r w:rsidRPr="00A40F05">
        <w:rPr>
          <w:szCs w:val="20"/>
          <w:lang w:val="fi-FI"/>
        </w:rPr>
        <w:t xml:space="preserve"> = 857 N/mm</w:t>
      </w:r>
      <w:r w:rsidRPr="00A40F05">
        <w:rPr>
          <w:szCs w:val="20"/>
          <w:lang w:val="fi-FI"/>
        </w:rPr>
        <w:tab/>
      </w:r>
      <w:r w:rsidRPr="00A40F05">
        <w:rPr>
          <w:szCs w:val="20"/>
          <w:lang w:val="fi-FI"/>
        </w:rPr>
        <w:tab/>
      </w:r>
      <w:r w:rsidRPr="00A40F05">
        <w:rPr>
          <w:szCs w:val="20"/>
          <w:lang w:val="fi-FI"/>
        </w:rPr>
        <w:tab/>
      </w:r>
      <w:r w:rsidRPr="00A40F05">
        <w:rPr>
          <w:szCs w:val="20"/>
          <w:lang w:val="fi-FI"/>
        </w:rPr>
        <w:tab/>
      </w:r>
    </w:p>
    <w:p w14:paraId="002224A1" w14:textId="77777777" w:rsidR="002F1141" w:rsidRPr="006521F6" w:rsidRDefault="002F1141" w:rsidP="002F1141">
      <w:pPr>
        <w:rPr>
          <w:bCs/>
          <w:sz w:val="20"/>
          <w:szCs w:val="20"/>
          <w:lang w:val="fi-FI"/>
        </w:rPr>
      </w:pPr>
    </w:p>
    <w:p w14:paraId="38E3D3F5" w14:textId="0E74F8C0" w:rsidR="002F1141" w:rsidRDefault="0024795C" w:rsidP="002F1141">
      <w:pPr>
        <w:rPr>
          <w:sz w:val="20"/>
          <w:szCs w:val="20"/>
        </w:rPr>
      </w:pPr>
      <w:r w:rsidRPr="00C760BB">
        <w:rPr>
          <w:position w:val="-202"/>
          <w:sz w:val="20"/>
          <w:szCs w:val="20"/>
        </w:rPr>
        <w:object w:dxaOrig="5780" w:dyaOrig="4160" w14:anchorId="7D7909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7.3pt;height:177.8pt" o:ole="">
            <v:imagedata r:id="rId13" o:title=""/>
          </v:shape>
          <o:OLEObject Type="Embed" ProgID="Equation.DSMT4" ShapeID="_x0000_i1025" DrawAspect="Content" ObjectID="_1705130510" r:id="rId14"/>
        </w:object>
      </w:r>
      <w:r w:rsidR="002F1141">
        <w:rPr>
          <w:sz w:val="20"/>
          <w:szCs w:val="20"/>
        </w:rPr>
        <w:tab/>
      </w:r>
    </w:p>
    <w:p w14:paraId="174742F0" w14:textId="77777777" w:rsidR="002F1141" w:rsidRDefault="002F1141" w:rsidP="002F1141">
      <w:pPr>
        <w:ind w:left="30"/>
        <w:rPr>
          <w:sz w:val="20"/>
          <w:szCs w:val="20"/>
        </w:rPr>
      </w:pPr>
    </w:p>
    <w:p w14:paraId="342B07F8" w14:textId="62F24204" w:rsidR="00C760BB" w:rsidRPr="00A40F05" w:rsidRDefault="00C760BB" w:rsidP="00C760BB">
      <w:pPr>
        <w:rPr>
          <w:b/>
          <w:bCs/>
          <w:szCs w:val="20"/>
          <w:lang w:val="fi-FI"/>
        </w:rPr>
      </w:pPr>
      <w:r w:rsidRPr="00A40F05">
        <w:rPr>
          <w:b/>
          <w:bCs/>
          <w:szCs w:val="20"/>
          <w:lang w:val="fi-FI"/>
        </w:rPr>
        <w:t>Levy 2</w:t>
      </w:r>
    </w:p>
    <w:p w14:paraId="71DD7C7F" w14:textId="0BE78CD7" w:rsidR="00C760BB" w:rsidRPr="00A40F05" w:rsidRDefault="00C760BB" w:rsidP="00C760BB">
      <w:pPr>
        <w:rPr>
          <w:bCs/>
          <w:szCs w:val="20"/>
          <w:lang w:val="fi-FI"/>
        </w:rPr>
      </w:pPr>
      <w:r w:rsidRPr="00A40F05">
        <w:rPr>
          <w:bCs/>
          <w:szCs w:val="20"/>
          <w:lang w:val="fi-FI"/>
        </w:rPr>
        <w:t>Koivuvaneri 800 x 2700 x 18</w:t>
      </w:r>
    </w:p>
    <w:p w14:paraId="58FE184F" w14:textId="53D04DE2" w:rsidR="00C760BB" w:rsidRPr="00A40F05" w:rsidRDefault="00C760BB" w:rsidP="00C760BB">
      <w:pPr>
        <w:rPr>
          <w:bCs/>
          <w:szCs w:val="20"/>
          <w:lang w:val="fi-FI"/>
        </w:rPr>
      </w:pPr>
      <w:r w:rsidRPr="00A40F05">
        <w:rPr>
          <w:bCs/>
          <w:i/>
          <w:szCs w:val="20"/>
          <w:lang w:val="fi-FI"/>
        </w:rPr>
        <w:t>G</w:t>
      </w:r>
      <w:r w:rsidRPr="00A40F05">
        <w:rPr>
          <w:bCs/>
          <w:szCs w:val="20"/>
          <w:vertAlign w:val="subscript"/>
          <w:lang w:val="fi-FI"/>
        </w:rPr>
        <w:t>mean</w:t>
      </w:r>
      <w:r w:rsidRPr="00A40F05">
        <w:rPr>
          <w:bCs/>
          <w:szCs w:val="20"/>
          <w:lang w:val="fi-FI"/>
        </w:rPr>
        <w:t xml:space="preserve"> = 620 N/mm</w:t>
      </w:r>
      <w:r w:rsidRPr="00A40F05">
        <w:rPr>
          <w:bCs/>
          <w:szCs w:val="20"/>
          <w:vertAlign w:val="superscript"/>
          <w:lang w:val="fi-FI"/>
        </w:rPr>
        <w:t>2</w:t>
      </w:r>
    </w:p>
    <w:p w14:paraId="26F7786D" w14:textId="592C7426" w:rsidR="00C760BB" w:rsidRPr="00A40F05" w:rsidRDefault="00C760BB" w:rsidP="00C760BB">
      <w:pPr>
        <w:rPr>
          <w:bCs/>
          <w:szCs w:val="20"/>
          <w:lang w:val="fi-FI"/>
        </w:rPr>
      </w:pPr>
      <w:r w:rsidRPr="00A40F05">
        <w:rPr>
          <w:bCs/>
          <w:szCs w:val="20"/>
          <w:lang w:val="fi-FI"/>
        </w:rPr>
        <w:t xml:space="preserve">Liitinjako </w:t>
      </w:r>
      <w:r w:rsidRPr="00A40F05">
        <w:rPr>
          <w:bCs/>
          <w:i/>
          <w:szCs w:val="20"/>
          <w:lang w:val="fi-FI"/>
        </w:rPr>
        <w:t>s</w:t>
      </w:r>
      <w:r w:rsidRPr="00A40F05">
        <w:rPr>
          <w:bCs/>
          <w:szCs w:val="20"/>
          <w:lang w:val="fi-FI"/>
        </w:rPr>
        <w:t xml:space="preserve"> = 100 mm</w:t>
      </w:r>
    </w:p>
    <w:p w14:paraId="7ED3AC62" w14:textId="51D359A6" w:rsidR="00C760BB" w:rsidRPr="00A40F05" w:rsidRDefault="00C760BB" w:rsidP="00C760BB">
      <w:pPr>
        <w:rPr>
          <w:szCs w:val="20"/>
          <w:lang w:val="fi-FI"/>
        </w:rPr>
      </w:pPr>
      <w:r w:rsidRPr="00A40F05">
        <w:rPr>
          <w:i/>
          <w:szCs w:val="20"/>
          <w:lang w:val="fi-FI"/>
        </w:rPr>
        <w:t>K</w:t>
      </w:r>
      <w:r w:rsidRPr="00A40F05">
        <w:rPr>
          <w:szCs w:val="20"/>
          <w:vertAlign w:val="subscript"/>
          <w:lang w:val="fi-FI"/>
        </w:rPr>
        <w:t>ser</w:t>
      </w:r>
      <w:r w:rsidRPr="00A40F05">
        <w:rPr>
          <w:szCs w:val="20"/>
          <w:lang w:val="fi-FI"/>
        </w:rPr>
        <w:t xml:space="preserve"> = 857 N/mm</w:t>
      </w:r>
    </w:p>
    <w:p w14:paraId="230A9F81" w14:textId="77777777" w:rsidR="00C760BB" w:rsidRPr="00C760BB" w:rsidRDefault="00C760BB" w:rsidP="002F1141">
      <w:pPr>
        <w:rPr>
          <w:b/>
          <w:bCs/>
          <w:sz w:val="22"/>
          <w:szCs w:val="20"/>
          <w:lang w:val="fi-FI"/>
        </w:rPr>
      </w:pPr>
    </w:p>
    <w:p w14:paraId="6995EFE7" w14:textId="679B4BD2" w:rsidR="00C760BB" w:rsidRDefault="0024795C" w:rsidP="002F1141">
      <w:pPr>
        <w:rPr>
          <w:b/>
          <w:bCs/>
          <w:sz w:val="22"/>
          <w:szCs w:val="20"/>
          <w:lang w:val="fi-FI"/>
        </w:rPr>
      </w:pPr>
      <w:r w:rsidRPr="00C760BB">
        <w:rPr>
          <w:position w:val="-202"/>
          <w:sz w:val="20"/>
          <w:szCs w:val="20"/>
        </w:rPr>
        <w:object w:dxaOrig="5480" w:dyaOrig="4160" w14:anchorId="7CB2747F">
          <v:shape id="_x0000_i1026" type="#_x0000_t75" style="width:233.55pt;height:175.95pt" o:ole="">
            <v:imagedata r:id="rId15" o:title=""/>
          </v:shape>
          <o:OLEObject Type="Embed" ProgID="Equation.DSMT4" ShapeID="_x0000_i1026" DrawAspect="Content" ObjectID="_1705130511" r:id="rId16"/>
        </w:object>
      </w:r>
    </w:p>
    <w:p w14:paraId="23DFA663" w14:textId="73DC6AB7" w:rsidR="002F1141" w:rsidRPr="002F1141" w:rsidRDefault="002F1141" w:rsidP="002F1141">
      <w:pPr>
        <w:rPr>
          <w:b/>
          <w:bCs/>
          <w:sz w:val="22"/>
          <w:szCs w:val="20"/>
          <w:lang w:val="fi-FI"/>
        </w:rPr>
      </w:pPr>
      <w:r w:rsidRPr="002F1141">
        <w:rPr>
          <w:b/>
          <w:bCs/>
          <w:sz w:val="22"/>
          <w:szCs w:val="20"/>
          <w:lang w:val="fi-FI"/>
        </w:rPr>
        <w:lastRenderedPageBreak/>
        <w:t xml:space="preserve">Levyt 3 </w:t>
      </w:r>
      <w:r w:rsidRPr="002F1141">
        <w:rPr>
          <w:b/>
          <w:bCs/>
          <w:sz w:val="22"/>
          <w:szCs w:val="20"/>
          <w:lang w:val="fi-FI"/>
        </w:rPr>
        <w:tab/>
      </w:r>
      <w:r w:rsidRPr="002F1141">
        <w:rPr>
          <w:b/>
          <w:bCs/>
          <w:sz w:val="22"/>
          <w:szCs w:val="20"/>
          <w:lang w:val="fi-FI"/>
        </w:rPr>
        <w:tab/>
      </w:r>
      <w:r w:rsidRPr="002F1141">
        <w:rPr>
          <w:b/>
          <w:bCs/>
          <w:sz w:val="22"/>
          <w:szCs w:val="20"/>
          <w:lang w:val="fi-FI"/>
        </w:rPr>
        <w:tab/>
      </w:r>
      <w:r w:rsidRPr="002F1141">
        <w:rPr>
          <w:b/>
          <w:bCs/>
          <w:sz w:val="22"/>
          <w:szCs w:val="20"/>
          <w:lang w:val="fi-FI"/>
        </w:rPr>
        <w:tab/>
      </w:r>
      <w:r w:rsidRPr="002F1141">
        <w:rPr>
          <w:b/>
          <w:bCs/>
          <w:sz w:val="22"/>
          <w:szCs w:val="20"/>
          <w:lang w:val="fi-FI"/>
        </w:rPr>
        <w:tab/>
      </w:r>
      <w:r w:rsidRPr="002F1141">
        <w:rPr>
          <w:b/>
          <w:bCs/>
          <w:sz w:val="22"/>
          <w:szCs w:val="20"/>
          <w:lang w:val="fi-FI"/>
        </w:rPr>
        <w:tab/>
        <w:t xml:space="preserve"> </w:t>
      </w:r>
    </w:p>
    <w:p w14:paraId="55FEFC74" w14:textId="44D9D565" w:rsidR="002F1141" w:rsidRPr="00A40F05" w:rsidRDefault="002F1141" w:rsidP="002F1141">
      <w:pPr>
        <w:rPr>
          <w:bCs/>
          <w:szCs w:val="20"/>
          <w:lang w:val="fi-FI"/>
        </w:rPr>
      </w:pPr>
      <w:r w:rsidRPr="00A40F05">
        <w:rPr>
          <w:bCs/>
          <w:szCs w:val="20"/>
          <w:lang w:val="fi-FI"/>
        </w:rPr>
        <w:t>Koivuvaneri 1200 x 2700 x 12</w:t>
      </w:r>
      <w:r w:rsidRPr="00A40F05">
        <w:rPr>
          <w:bCs/>
          <w:szCs w:val="20"/>
          <w:lang w:val="fi-FI"/>
        </w:rPr>
        <w:tab/>
      </w:r>
      <w:r w:rsidRPr="00A40F05">
        <w:rPr>
          <w:bCs/>
          <w:szCs w:val="20"/>
          <w:lang w:val="fi-FI"/>
        </w:rPr>
        <w:tab/>
      </w:r>
      <w:r w:rsidRPr="00A40F05">
        <w:rPr>
          <w:bCs/>
          <w:szCs w:val="20"/>
          <w:lang w:val="fi-FI"/>
        </w:rPr>
        <w:tab/>
      </w:r>
    </w:p>
    <w:p w14:paraId="3227DBD6" w14:textId="3DD58EF3" w:rsidR="002F1141" w:rsidRPr="009E6B31" w:rsidRDefault="002F1141" w:rsidP="002F1141">
      <w:pPr>
        <w:rPr>
          <w:bCs/>
          <w:szCs w:val="20"/>
          <w:lang w:val="fi-FI"/>
        </w:rPr>
      </w:pPr>
      <w:r w:rsidRPr="009E6B31">
        <w:rPr>
          <w:bCs/>
          <w:i/>
          <w:szCs w:val="20"/>
          <w:lang w:val="fi-FI"/>
        </w:rPr>
        <w:t>G</w:t>
      </w:r>
      <w:r w:rsidRPr="009E6B31">
        <w:rPr>
          <w:bCs/>
          <w:szCs w:val="20"/>
          <w:vertAlign w:val="subscript"/>
          <w:lang w:val="fi-FI"/>
        </w:rPr>
        <w:t>mean</w:t>
      </w:r>
      <w:r w:rsidRPr="009E6B31">
        <w:rPr>
          <w:bCs/>
          <w:szCs w:val="20"/>
          <w:lang w:val="fi-FI"/>
        </w:rPr>
        <w:t xml:space="preserve"> = 620 N/mm</w:t>
      </w:r>
      <w:r w:rsidRPr="009E6B31">
        <w:rPr>
          <w:bCs/>
          <w:szCs w:val="20"/>
          <w:vertAlign w:val="superscript"/>
          <w:lang w:val="fi-FI"/>
        </w:rPr>
        <w:t>2</w:t>
      </w:r>
      <w:r w:rsidRPr="009E6B31">
        <w:rPr>
          <w:bCs/>
          <w:szCs w:val="20"/>
          <w:vertAlign w:val="superscript"/>
          <w:lang w:val="fi-FI"/>
        </w:rPr>
        <w:tab/>
      </w:r>
      <w:r w:rsidRPr="009E6B31">
        <w:rPr>
          <w:bCs/>
          <w:szCs w:val="20"/>
          <w:vertAlign w:val="superscript"/>
          <w:lang w:val="fi-FI"/>
        </w:rPr>
        <w:tab/>
      </w:r>
      <w:r w:rsidRPr="009E6B31">
        <w:rPr>
          <w:bCs/>
          <w:szCs w:val="20"/>
          <w:vertAlign w:val="superscript"/>
          <w:lang w:val="fi-FI"/>
        </w:rPr>
        <w:tab/>
      </w:r>
      <w:r w:rsidRPr="009E6B31">
        <w:rPr>
          <w:bCs/>
          <w:szCs w:val="20"/>
          <w:vertAlign w:val="superscript"/>
          <w:lang w:val="fi-FI"/>
        </w:rPr>
        <w:tab/>
      </w:r>
    </w:p>
    <w:p w14:paraId="3E297796" w14:textId="2193CABE" w:rsidR="002F1141" w:rsidRPr="00A40F05" w:rsidRDefault="002F1141" w:rsidP="002F1141">
      <w:pPr>
        <w:rPr>
          <w:bCs/>
          <w:szCs w:val="20"/>
          <w:lang w:val="fi-FI"/>
        </w:rPr>
      </w:pPr>
      <w:r w:rsidRPr="00A40F05">
        <w:rPr>
          <w:bCs/>
          <w:szCs w:val="20"/>
          <w:lang w:val="fi-FI"/>
        </w:rPr>
        <w:t xml:space="preserve">Liitinjako </w:t>
      </w:r>
      <w:r w:rsidRPr="00A40F05">
        <w:rPr>
          <w:bCs/>
          <w:i/>
          <w:szCs w:val="20"/>
          <w:lang w:val="fi-FI"/>
        </w:rPr>
        <w:t>s</w:t>
      </w:r>
      <w:r w:rsidRPr="00A40F05">
        <w:rPr>
          <w:bCs/>
          <w:szCs w:val="20"/>
          <w:lang w:val="fi-FI"/>
        </w:rPr>
        <w:t xml:space="preserve"> =150 mm</w:t>
      </w:r>
      <w:r w:rsidRPr="00A40F05">
        <w:rPr>
          <w:bCs/>
          <w:szCs w:val="20"/>
          <w:lang w:val="fi-FI"/>
        </w:rPr>
        <w:tab/>
      </w:r>
      <w:r w:rsidRPr="00A40F05">
        <w:rPr>
          <w:bCs/>
          <w:szCs w:val="20"/>
          <w:lang w:val="fi-FI"/>
        </w:rPr>
        <w:tab/>
      </w:r>
      <w:r w:rsidRPr="00A40F05">
        <w:rPr>
          <w:bCs/>
          <w:szCs w:val="20"/>
          <w:lang w:val="fi-FI"/>
        </w:rPr>
        <w:tab/>
      </w:r>
      <w:r w:rsidRPr="00A40F05">
        <w:rPr>
          <w:bCs/>
          <w:szCs w:val="20"/>
          <w:lang w:val="fi-FI"/>
        </w:rPr>
        <w:tab/>
      </w:r>
    </w:p>
    <w:p w14:paraId="57DD7CF9" w14:textId="55185578" w:rsidR="002F1141" w:rsidRPr="009E6B31" w:rsidRDefault="002F1141" w:rsidP="002F1141">
      <w:pPr>
        <w:rPr>
          <w:szCs w:val="20"/>
          <w:lang w:val="fi-FI"/>
        </w:rPr>
      </w:pPr>
      <w:r w:rsidRPr="009E6B31">
        <w:rPr>
          <w:i/>
          <w:szCs w:val="20"/>
          <w:lang w:val="fi-FI"/>
        </w:rPr>
        <w:t>K</w:t>
      </w:r>
      <w:r w:rsidRPr="009E6B31">
        <w:rPr>
          <w:szCs w:val="20"/>
          <w:vertAlign w:val="subscript"/>
          <w:lang w:val="fi-FI"/>
        </w:rPr>
        <w:t>ser</w:t>
      </w:r>
      <w:r w:rsidRPr="009E6B31">
        <w:rPr>
          <w:szCs w:val="20"/>
          <w:lang w:val="fi-FI"/>
        </w:rPr>
        <w:t xml:space="preserve"> =  746 N/mm</w:t>
      </w:r>
      <w:r w:rsidRPr="009E6B31">
        <w:rPr>
          <w:szCs w:val="20"/>
          <w:lang w:val="fi-FI"/>
        </w:rPr>
        <w:tab/>
      </w:r>
      <w:r w:rsidRPr="009E6B31">
        <w:rPr>
          <w:szCs w:val="20"/>
          <w:lang w:val="fi-FI"/>
        </w:rPr>
        <w:tab/>
      </w:r>
      <w:r w:rsidRPr="009E6B31">
        <w:rPr>
          <w:szCs w:val="20"/>
          <w:lang w:val="fi-FI"/>
        </w:rPr>
        <w:tab/>
      </w:r>
      <w:r w:rsidRPr="009E6B31">
        <w:rPr>
          <w:szCs w:val="20"/>
          <w:lang w:val="fi-FI"/>
        </w:rPr>
        <w:tab/>
      </w:r>
    </w:p>
    <w:p w14:paraId="6710413C" w14:textId="77777777" w:rsidR="002F1141" w:rsidRPr="009E6B31" w:rsidRDefault="002F1141" w:rsidP="002F1141">
      <w:pPr>
        <w:rPr>
          <w:bCs/>
          <w:sz w:val="20"/>
          <w:szCs w:val="20"/>
          <w:lang w:val="fi-FI"/>
        </w:rPr>
      </w:pPr>
    </w:p>
    <w:p w14:paraId="75A38066" w14:textId="3D39CA09" w:rsidR="002F1141" w:rsidRDefault="0024795C" w:rsidP="002F1141">
      <w:pPr>
        <w:rPr>
          <w:sz w:val="20"/>
          <w:szCs w:val="20"/>
        </w:rPr>
      </w:pPr>
      <w:r w:rsidRPr="006E7825">
        <w:rPr>
          <w:position w:val="-202"/>
          <w:sz w:val="20"/>
          <w:szCs w:val="20"/>
        </w:rPr>
        <w:object w:dxaOrig="5679" w:dyaOrig="4160" w14:anchorId="11DA2FBD">
          <v:shape id="_x0000_i1027" type="#_x0000_t75" style="width:233.55pt;height:170.3pt" o:ole="">
            <v:imagedata r:id="rId17" o:title=""/>
          </v:shape>
          <o:OLEObject Type="Embed" ProgID="Equation.DSMT4" ShapeID="_x0000_i1027" DrawAspect="Content" ObjectID="_1705130512" r:id="rId18"/>
        </w:object>
      </w:r>
      <w:r w:rsidR="002F1141">
        <w:rPr>
          <w:sz w:val="20"/>
          <w:szCs w:val="20"/>
        </w:rPr>
        <w:tab/>
      </w:r>
    </w:p>
    <w:p w14:paraId="4C270D55" w14:textId="77777777" w:rsidR="006E7825" w:rsidRDefault="006E7825" w:rsidP="00C4137B">
      <w:pPr>
        <w:spacing w:before="120"/>
        <w:rPr>
          <w:sz w:val="20"/>
          <w:szCs w:val="20"/>
        </w:rPr>
      </w:pPr>
    </w:p>
    <w:p w14:paraId="625BCD66" w14:textId="74CE9946" w:rsidR="006E7825" w:rsidRPr="002F1141" w:rsidRDefault="006E7825" w:rsidP="006E7825">
      <w:pPr>
        <w:rPr>
          <w:b/>
          <w:bCs/>
          <w:sz w:val="22"/>
          <w:szCs w:val="20"/>
          <w:lang w:val="fi-FI"/>
        </w:rPr>
      </w:pPr>
      <w:r w:rsidRPr="002F1141">
        <w:rPr>
          <w:b/>
          <w:bCs/>
          <w:sz w:val="22"/>
          <w:szCs w:val="20"/>
          <w:lang w:val="fi-FI"/>
        </w:rPr>
        <w:t xml:space="preserve">Levy 4 </w:t>
      </w:r>
    </w:p>
    <w:p w14:paraId="76E3C015" w14:textId="1B60A342" w:rsidR="006E7825" w:rsidRPr="00A40F05" w:rsidRDefault="006E7825" w:rsidP="006E7825">
      <w:pPr>
        <w:rPr>
          <w:bCs/>
          <w:szCs w:val="20"/>
          <w:lang w:val="fi-FI"/>
        </w:rPr>
      </w:pPr>
      <w:r w:rsidRPr="00A40F05">
        <w:rPr>
          <w:bCs/>
          <w:szCs w:val="20"/>
          <w:lang w:val="fi-FI"/>
        </w:rPr>
        <w:t>Koivuvaneri 800 x 2700 x 12</w:t>
      </w:r>
    </w:p>
    <w:p w14:paraId="1A4CD367" w14:textId="0BD7CDEF" w:rsidR="006E7825" w:rsidRPr="00A40F05" w:rsidRDefault="006E7825" w:rsidP="006E7825">
      <w:pPr>
        <w:rPr>
          <w:bCs/>
          <w:szCs w:val="20"/>
          <w:lang w:val="fi-FI"/>
        </w:rPr>
      </w:pPr>
      <w:r w:rsidRPr="00A40F05">
        <w:rPr>
          <w:bCs/>
          <w:i/>
          <w:szCs w:val="20"/>
          <w:lang w:val="fi-FI"/>
        </w:rPr>
        <w:t>G</w:t>
      </w:r>
      <w:r w:rsidRPr="00A40F05">
        <w:rPr>
          <w:bCs/>
          <w:szCs w:val="20"/>
          <w:vertAlign w:val="subscript"/>
          <w:lang w:val="fi-FI"/>
        </w:rPr>
        <w:t>mean</w:t>
      </w:r>
      <w:r w:rsidRPr="00A40F05">
        <w:rPr>
          <w:bCs/>
          <w:szCs w:val="20"/>
          <w:lang w:val="fi-FI"/>
        </w:rPr>
        <w:t xml:space="preserve"> = 620 N/mm</w:t>
      </w:r>
      <w:r w:rsidRPr="00A40F05">
        <w:rPr>
          <w:bCs/>
          <w:szCs w:val="20"/>
          <w:vertAlign w:val="superscript"/>
          <w:lang w:val="fi-FI"/>
        </w:rPr>
        <w:t>2</w:t>
      </w:r>
      <w:r w:rsidRPr="00A40F05">
        <w:rPr>
          <w:bCs/>
          <w:szCs w:val="20"/>
          <w:vertAlign w:val="superscript"/>
          <w:lang w:val="fi-FI"/>
        </w:rPr>
        <w:tab/>
      </w:r>
    </w:p>
    <w:p w14:paraId="1056CDF1" w14:textId="3E5EF51C" w:rsidR="006E7825" w:rsidRPr="00A40F05" w:rsidRDefault="006E7825" w:rsidP="006E7825">
      <w:pPr>
        <w:rPr>
          <w:bCs/>
          <w:szCs w:val="20"/>
          <w:lang w:val="fi-FI"/>
        </w:rPr>
      </w:pPr>
      <w:r w:rsidRPr="00A40F05">
        <w:rPr>
          <w:bCs/>
          <w:szCs w:val="20"/>
          <w:lang w:val="fi-FI"/>
        </w:rPr>
        <w:t xml:space="preserve">Liitinjako </w:t>
      </w:r>
      <w:r w:rsidRPr="00A40F05">
        <w:rPr>
          <w:bCs/>
          <w:i/>
          <w:szCs w:val="20"/>
          <w:lang w:val="fi-FI"/>
        </w:rPr>
        <w:t>s</w:t>
      </w:r>
      <w:r w:rsidRPr="00A40F05">
        <w:rPr>
          <w:bCs/>
          <w:szCs w:val="20"/>
          <w:lang w:val="fi-FI"/>
        </w:rPr>
        <w:t xml:space="preserve"> =150 mm</w:t>
      </w:r>
    </w:p>
    <w:p w14:paraId="6D2760E1" w14:textId="78DBB538" w:rsidR="006E7825" w:rsidRPr="00A40F05" w:rsidRDefault="006E7825" w:rsidP="006E7825">
      <w:pPr>
        <w:rPr>
          <w:szCs w:val="20"/>
          <w:lang w:val="fi-FI"/>
        </w:rPr>
      </w:pPr>
      <w:r w:rsidRPr="00A40F05">
        <w:rPr>
          <w:i/>
          <w:szCs w:val="20"/>
          <w:lang w:val="fi-FI"/>
        </w:rPr>
        <w:t>K</w:t>
      </w:r>
      <w:r w:rsidRPr="00A40F05">
        <w:rPr>
          <w:szCs w:val="20"/>
          <w:vertAlign w:val="subscript"/>
          <w:lang w:val="fi-FI"/>
        </w:rPr>
        <w:t>ser</w:t>
      </w:r>
      <w:r w:rsidRPr="00A40F05">
        <w:rPr>
          <w:szCs w:val="20"/>
          <w:lang w:val="fi-FI"/>
        </w:rPr>
        <w:t xml:space="preserve"> =  746 N/mm</w:t>
      </w:r>
      <w:r w:rsidRPr="00A40F05">
        <w:rPr>
          <w:szCs w:val="20"/>
          <w:lang w:val="fi-FI"/>
        </w:rPr>
        <w:tab/>
      </w:r>
    </w:p>
    <w:p w14:paraId="6D08866C" w14:textId="77777777" w:rsidR="003F0A8F" w:rsidRPr="006E7825" w:rsidRDefault="003F0A8F" w:rsidP="006E7825">
      <w:pPr>
        <w:rPr>
          <w:sz w:val="22"/>
          <w:szCs w:val="20"/>
          <w:lang w:val="fi-FI"/>
        </w:rPr>
      </w:pPr>
    </w:p>
    <w:p w14:paraId="38C36AEB" w14:textId="19F7502C" w:rsidR="006E7825" w:rsidRPr="006E7825" w:rsidRDefault="0024795C" w:rsidP="00C4137B">
      <w:pPr>
        <w:spacing w:before="120"/>
        <w:rPr>
          <w:sz w:val="20"/>
          <w:szCs w:val="20"/>
          <w:lang w:val="fi-FI"/>
        </w:rPr>
      </w:pPr>
      <w:r w:rsidRPr="003F0A8F">
        <w:rPr>
          <w:position w:val="-202"/>
          <w:sz w:val="20"/>
          <w:szCs w:val="20"/>
        </w:rPr>
        <w:object w:dxaOrig="5500" w:dyaOrig="4160" w14:anchorId="2B875453">
          <v:shape id="_x0000_i1028" type="#_x0000_t75" style="width:228.5pt;height:171.55pt" o:ole="">
            <v:imagedata r:id="rId19" o:title=""/>
          </v:shape>
          <o:OLEObject Type="Embed" ProgID="Equation.DSMT4" ShapeID="_x0000_i1028" DrawAspect="Content" ObjectID="_1705130513" r:id="rId20"/>
        </w:object>
      </w:r>
    </w:p>
    <w:p w14:paraId="3BE982E0" w14:textId="77777777" w:rsidR="006E7825" w:rsidRPr="006E7825" w:rsidRDefault="006E7825" w:rsidP="00C4137B">
      <w:pPr>
        <w:spacing w:before="120"/>
        <w:rPr>
          <w:sz w:val="20"/>
          <w:szCs w:val="20"/>
          <w:lang w:val="fi-FI"/>
        </w:rPr>
      </w:pPr>
    </w:p>
    <w:p w14:paraId="084EAC7C" w14:textId="77777777" w:rsidR="006E7825" w:rsidRPr="006E7825" w:rsidRDefault="006E7825" w:rsidP="00C4137B">
      <w:pPr>
        <w:spacing w:before="120"/>
        <w:rPr>
          <w:sz w:val="20"/>
          <w:szCs w:val="20"/>
          <w:lang w:val="fi-FI"/>
        </w:rPr>
      </w:pPr>
    </w:p>
    <w:p w14:paraId="4D3BD41B" w14:textId="77777777" w:rsidR="006E7825" w:rsidRPr="006E7825" w:rsidRDefault="006E7825" w:rsidP="00C4137B">
      <w:pPr>
        <w:spacing w:before="120"/>
        <w:rPr>
          <w:sz w:val="20"/>
          <w:szCs w:val="20"/>
          <w:lang w:val="fi-FI"/>
        </w:rPr>
      </w:pPr>
    </w:p>
    <w:p w14:paraId="0B44FF75" w14:textId="77777777" w:rsidR="006E7825" w:rsidRPr="006E7825" w:rsidRDefault="006E7825" w:rsidP="00C4137B">
      <w:pPr>
        <w:spacing w:before="120"/>
        <w:rPr>
          <w:sz w:val="20"/>
          <w:szCs w:val="20"/>
          <w:lang w:val="fi-FI"/>
        </w:rPr>
      </w:pPr>
    </w:p>
    <w:p w14:paraId="7108D157" w14:textId="77777777" w:rsidR="006E7825" w:rsidRPr="006E7825" w:rsidRDefault="006E7825" w:rsidP="00C4137B">
      <w:pPr>
        <w:spacing w:before="120"/>
        <w:rPr>
          <w:sz w:val="20"/>
          <w:szCs w:val="20"/>
          <w:lang w:val="fi-FI"/>
        </w:rPr>
      </w:pPr>
    </w:p>
    <w:p w14:paraId="7A53EC64" w14:textId="77777777" w:rsidR="006E7825" w:rsidRPr="006E7825" w:rsidRDefault="006E7825" w:rsidP="00C4137B">
      <w:pPr>
        <w:spacing w:before="120"/>
        <w:rPr>
          <w:sz w:val="20"/>
          <w:szCs w:val="20"/>
          <w:lang w:val="fi-FI"/>
        </w:rPr>
      </w:pPr>
    </w:p>
    <w:p w14:paraId="00A0A6DA" w14:textId="77777777" w:rsidR="006E7825" w:rsidRPr="006E7825" w:rsidRDefault="006E7825" w:rsidP="00C4137B">
      <w:pPr>
        <w:spacing w:before="120"/>
        <w:rPr>
          <w:sz w:val="20"/>
          <w:szCs w:val="20"/>
          <w:lang w:val="fi-FI"/>
        </w:rPr>
      </w:pPr>
    </w:p>
    <w:p w14:paraId="2E2DA9AD" w14:textId="77777777" w:rsidR="006E7825" w:rsidRPr="006E7825" w:rsidRDefault="006E7825" w:rsidP="00C4137B">
      <w:pPr>
        <w:spacing w:before="120"/>
        <w:rPr>
          <w:sz w:val="20"/>
          <w:szCs w:val="20"/>
          <w:lang w:val="fi-FI"/>
        </w:rPr>
      </w:pPr>
    </w:p>
    <w:p w14:paraId="18B56AC7" w14:textId="4DE7323A" w:rsidR="00C4137B" w:rsidRDefault="00D80E9B" w:rsidP="00836279">
      <w:pPr>
        <w:pStyle w:val="Otsikko2"/>
      </w:pPr>
      <w:bookmarkStart w:id="14" w:name="_Toc89784631"/>
      <w:r>
        <w:lastRenderedPageBreak/>
        <w:t>Ulkoisen vaakakuorman jakautuminen levytykselle</w:t>
      </w:r>
      <w:bookmarkEnd w:id="14"/>
    </w:p>
    <w:p w14:paraId="5A40B662" w14:textId="0125DDB5" w:rsidR="00C4137B" w:rsidRDefault="0024795C" w:rsidP="00C4137B">
      <w:pPr>
        <w:spacing w:before="120"/>
        <w:rPr>
          <w:sz w:val="20"/>
          <w:szCs w:val="20"/>
        </w:rPr>
      </w:pPr>
      <w:r w:rsidRPr="00D80E9B">
        <w:rPr>
          <w:position w:val="-26"/>
          <w:sz w:val="20"/>
          <w:szCs w:val="20"/>
        </w:rPr>
        <w:object w:dxaOrig="7620" w:dyaOrig="5760" w14:anchorId="2137335A">
          <v:shape id="_x0000_i1029" type="#_x0000_t75" style="width:308.05pt;height:233.55pt" o:ole="">
            <v:imagedata r:id="rId21" o:title=""/>
          </v:shape>
          <o:OLEObject Type="Embed" ProgID="Equation.DSMT4" ShapeID="_x0000_i1029" DrawAspect="Content" ObjectID="_1705130514" r:id="rId22"/>
        </w:object>
      </w:r>
    </w:p>
    <w:p w14:paraId="5B532A33" w14:textId="55CC462B" w:rsidR="0099136C" w:rsidRDefault="007F608D" w:rsidP="0099136C">
      <w:pPr>
        <w:pStyle w:val="Otsikko2"/>
      </w:pPr>
      <w:bookmarkStart w:id="15" w:name="_Toc89784632"/>
      <w:r>
        <w:t>Levyjen leikkauskestävyys</w:t>
      </w:r>
      <w:bookmarkEnd w:id="15"/>
    </w:p>
    <w:p w14:paraId="76B4BD6D" w14:textId="2D535428" w:rsidR="007F608D" w:rsidRPr="00A40F05" w:rsidRDefault="007F608D" w:rsidP="007F608D">
      <w:pPr>
        <w:rPr>
          <w:b/>
          <w:bCs/>
          <w:szCs w:val="20"/>
        </w:rPr>
      </w:pPr>
      <w:r w:rsidRPr="00A40F05">
        <w:rPr>
          <w:b/>
          <w:bCs/>
          <w:szCs w:val="20"/>
        </w:rPr>
        <w:t xml:space="preserve">Levyt 1 </w:t>
      </w:r>
      <w:r w:rsidRPr="00A40F05">
        <w:rPr>
          <w:b/>
          <w:bCs/>
          <w:szCs w:val="20"/>
        </w:rPr>
        <w:tab/>
      </w:r>
      <w:r w:rsidRPr="00A40F05">
        <w:rPr>
          <w:b/>
          <w:bCs/>
          <w:szCs w:val="20"/>
        </w:rPr>
        <w:tab/>
      </w:r>
      <w:r w:rsidRPr="00A40F05">
        <w:rPr>
          <w:b/>
          <w:bCs/>
          <w:szCs w:val="20"/>
        </w:rPr>
        <w:tab/>
      </w:r>
      <w:r w:rsidRPr="00A40F05">
        <w:rPr>
          <w:b/>
          <w:bCs/>
          <w:szCs w:val="20"/>
        </w:rPr>
        <w:tab/>
        <w:t xml:space="preserve"> </w:t>
      </w:r>
    </w:p>
    <w:p w14:paraId="0ED3F7FC" w14:textId="3BD80D9B" w:rsidR="007F608D" w:rsidRPr="00A40F05" w:rsidRDefault="007F608D" w:rsidP="007F608D">
      <w:pPr>
        <w:rPr>
          <w:bCs/>
          <w:szCs w:val="20"/>
          <w:lang w:val="fi-FI"/>
        </w:rPr>
      </w:pPr>
      <w:r w:rsidRPr="00A40F05">
        <w:rPr>
          <w:bCs/>
          <w:szCs w:val="20"/>
          <w:lang w:val="fi-FI"/>
        </w:rPr>
        <w:t>Koivuvaneri 1200 x 2700 x 18</w:t>
      </w:r>
      <w:r w:rsidRPr="00A40F05">
        <w:rPr>
          <w:bCs/>
          <w:szCs w:val="20"/>
          <w:lang w:val="fi-FI"/>
        </w:rPr>
        <w:tab/>
      </w:r>
      <w:r w:rsidRPr="00A40F05">
        <w:rPr>
          <w:bCs/>
          <w:szCs w:val="20"/>
          <w:lang w:val="fi-FI"/>
        </w:rPr>
        <w:tab/>
      </w:r>
      <w:r w:rsidRPr="00A40F05">
        <w:rPr>
          <w:bCs/>
          <w:szCs w:val="20"/>
          <w:lang w:val="fi-FI"/>
        </w:rPr>
        <w:tab/>
      </w:r>
    </w:p>
    <w:p w14:paraId="74DD3BE9" w14:textId="6A8EBF22" w:rsidR="007F608D" w:rsidRPr="00A40F05" w:rsidRDefault="007F608D" w:rsidP="007F608D">
      <w:pPr>
        <w:rPr>
          <w:bCs/>
          <w:szCs w:val="20"/>
          <w:lang w:val="fi-FI"/>
        </w:rPr>
      </w:pPr>
      <w:r w:rsidRPr="00A40F05">
        <w:rPr>
          <w:bCs/>
          <w:szCs w:val="20"/>
          <w:lang w:val="fi-FI"/>
        </w:rPr>
        <w:t xml:space="preserve">Liitinjako </w:t>
      </w:r>
      <w:r w:rsidRPr="00A40F05">
        <w:rPr>
          <w:bCs/>
          <w:i/>
          <w:szCs w:val="20"/>
          <w:lang w:val="fi-FI"/>
        </w:rPr>
        <w:t>s</w:t>
      </w:r>
      <w:r w:rsidRPr="00A40F05">
        <w:rPr>
          <w:bCs/>
          <w:szCs w:val="20"/>
          <w:lang w:val="fi-FI"/>
        </w:rPr>
        <w:t xml:space="preserve"> = 100 mm</w:t>
      </w:r>
      <w:r w:rsidRPr="00A40F05">
        <w:rPr>
          <w:bCs/>
          <w:szCs w:val="20"/>
          <w:lang w:val="fi-FI"/>
        </w:rPr>
        <w:tab/>
      </w:r>
      <w:r w:rsidRPr="00A40F05">
        <w:rPr>
          <w:bCs/>
          <w:szCs w:val="20"/>
          <w:lang w:val="fi-FI"/>
        </w:rPr>
        <w:tab/>
      </w:r>
      <w:r w:rsidRPr="00A40F05">
        <w:rPr>
          <w:bCs/>
          <w:szCs w:val="20"/>
          <w:lang w:val="fi-FI"/>
        </w:rPr>
        <w:tab/>
      </w:r>
    </w:p>
    <w:p w14:paraId="665050C7" w14:textId="014774AA" w:rsidR="007F608D" w:rsidRPr="00A40F05" w:rsidRDefault="007F608D" w:rsidP="007F608D">
      <w:pPr>
        <w:rPr>
          <w:bCs/>
          <w:szCs w:val="20"/>
          <w:lang w:val="fi-FI"/>
        </w:rPr>
      </w:pPr>
      <w:r w:rsidRPr="00A40F05">
        <w:rPr>
          <w:bCs/>
          <w:szCs w:val="20"/>
          <w:lang w:val="fi-FI"/>
        </w:rPr>
        <w:t xml:space="preserve">Kestävyys </w:t>
      </w:r>
      <w:r w:rsidRPr="00A40F05">
        <w:rPr>
          <w:bCs/>
          <w:i/>
          <w:szCs w:val="20"/>
          <w:lang w:val="fi-FI"/>
        </w:rPr>
        <w:t>R</w:t>
      </w:r>
      <w:r w:rsidRPr="00A40F05">
        <w:rPr>
          <w:bCs/>
          <w:szCs w:val="20"/>
          <w:vertAlign w:val="subscript"/>
          <w:lang w:val="fi-FI"/>
        </w:rPr>
        <w:t>d</w:t>
      </w:r>
      <w:r w:rsidRPr="00A40F05">
        <w:rPr>
          <w:bCs/>
          <w:szCs w:val="20"/>
          <w:lang w:val="fi-FI"/>
        </w:rPr>
        <w:t xml:space="preserve"> = 579 N</w:t>
      </w:r>
      <w:r w:rsidRPr="00A40F05">
        <w:rPr>
          <w:bCs/>
          <w:szCs w:val="20"/>
          <w:lang w:val="fi-FI"/>
        </w:rPr>
        <w:tab/>
      </w:r>
      <w:r w:rsidRPr="00A40F05">
        <w:rPr>
          <w:bCs/>
          <w:szCs w:val="20"/>
          <w:lang w:val="fi-FI"/>
        </w:rPr>
        <w:tab/>
      </w:r>
      <w:r w:rsidRPr="00A40F05">
        <w:rPr>
          <w:bCs/>
          <w:szCs w:val="20"/>
          <w:lang w:val="fi-FI"/>
        </w:rPr>
        <w:tab/>
      </w:r>
    </w:p>
    <w:p w14:paraId="3237DB4E" w14:textId="77777777" w:rsidR="007F608D" w:rsidRPr="007F608D" w:rsidRDefault="007F608D" w:rsidP="007F608D">
      <w:pPr>
        <w:rPr>
          <w:sz w:val="20"/>
          <w:szCs w:val="20"/>
          <w:lang w:val="fi-FI"/>
        </w:rPr>
      </w:pPr>
    </w:p>
    <w:p w14:paraId="23E5003A" w14:textId="3EDB942D" w:rsidR="007F608D" w:rsidRDefault="00332809" w:rsidP="007F608D">
      <w:pPr>
        <w:rPr>
          <w:sz w:val="20"/>
          <w:szCs w:val="20"/>
        </w:rPr>
      </w:pPr>
      <w:r w:rsidRPr="007F608D">
        <w:rPr>
          <w:position w:val="-160"/>
          <w:sz w:val="20"/>
          <w:szCs w:val="20"/>
        </w:rPr>
        <w:object w:dxaOrig="5760" w:dyaOrig="3320" w14:anchorId="7CDF47BD">
          <v:shape id="_x0000_i1030" type="#_x0000_t75" style="width:257.95pt;height:149pt" o:ole="">
            <v:imagedata r:id="rId23" o:title=""/>
          </v:shape>
          <o:OLEObject Type="Embed" ProgID="Equation.DSMT4" ShapeID="_x0000_i1030" DrawAspect="Content" ObjectID="_1705130515" r:id="rId24"/>
        </w:object>
      </w:r>
      <w:r w:rsidR="007F608D">
        <w:rPr>
          <w:sz w:val="20"/>
          <w:szCs w:val="20"/>
        </w:rPr>
        <w:tab/>
      </w:r>
    </w:p>
    <w:p w14:paraId="5C6BF645" w14:textId="77777777" w:rsidR="007F608D" w:rsidRDefault="007F608D" w:rsidP="0099136C">
      <w:pPr>
        <w:spacing w:before="120"/>
        <w:rPr>
          <w:sz w:val="20"/>
          <w:szCs w:val="20"/>
        </w:rPr>
      </w:pPr>
    </w:p>
    <w:p w14:paraId="70C701CD" w14:textId="77777777" w:rsidR="007F608D" w:rsidRDefault="007F608D" w:rsidP="0099136C">
      <w:pPr>
        <w:spacing w:before="120"/>
        <w:rPr>
          <w:sz w:val="20"/>
          <w:szCs w:val="20"/>
        </w:rPr>
      </w:pPr>
    </w:p>
    <w:p w14:paraId="1D9D07D1" w14:textId="77777777" w:rsidR="007F608D" w:rsidRDefault="007F608D" w:rsidP="0099136C">
      <w:pPr>
        <w:spacing w:before="120"/>
        <w:rPr>
          <w:sz w:val="20"/>
          <w:szCs w:val="20"/>
        </w:rPr>
      </w:pPr>
    </w:p>
    <w:p w14:paraId="2C419799" w14:textId="77777777" w:rsidR="007F608D" w:rsidRDefault="007F608D" w:rsidP="0099136C">
      <w:pPr>
        <w:spacing w:before="120"/>
        <w:rPr>
          <w:sz w:val="20"/>
          <w:szCs w:val="20"/>
        </w:rPr>
      </w:pPr>
    </w:p>
    <w:p w14:paraId="6B6184AC" w14:textId="77777777" w:rsidR="007F608D" w:rsidRDefault="007F608D" w:rsidP="0099136C">
      <w:pPr>
        <w:spacing w:before="120"/>
        <w:rPr>
          <w:sz w:val="20"/>
          <w:szCs w:val="20"/>
        </w:rPr>
      </w:pPr>
    </w:p>
    <w:p w14:paraId="172BAE40" w14:textId="77777777" w:rsidR="007F608D" w:rsidRDefault="007F608D" w:rsidP="0099136C">
      <w:pPr>
        <w:spacing w:before="120"/>
        <w:rPr>
          <w:sz w:val="20"/>
          <w:szCs w:val="20"/>
        </w:rPr>
      </w:pPr>
    </w:p>
    <w:p w14:paraId="01C89928" w14:textId="77777777" w:rsidR="007F608D" w:rsidRDefault="007F608D" w:rsidP="0099136C">
      <w:pPr>
        <w:spacing w:before="120"/>
        <w:rPr>
          <w:sz w:val="20"/>
          <w:szCs w:val="20"/>
        </w:rPr>
      </w:pPr>
    </w:p>
    <w:p w14:paraId="07A84716" w14:textId="77777777" w:rsidR="007F608D" w:rsidRDefault="007F608D" w:rsidP="0099136C">
      <w:pPr>
        <w:spacing w:before="120"/>
        <w:rPr>
          <w:sz w:val="20"/>
          <w:szCs w:val="20"/>
        </w:rPr>
      </w:pPr>
    </w:p>
    <w:p w14:paraId="5DBBC945" w14:textId="77777777" w:rsidR="007F608D" w:rsidRDefault="007F608D" w:rsidP="0099136C">
      <w:pPr>
        <w:spacing w:before="120"/>
        <w:rPr>
          <w:sz w:val="20"/>
          <w:szCs w:val="20"/>
        </w:rPr>
      </w:pPr>
    </w:p>
    <w:p w14:paraId="26A9D203" w14:textId="436CBD90" w:rsidR="007F608D" w:rsidRPr="00A40F05" w:rsidRDefault="007F608D" w:rsidP="007F608D">
      <w:pPr>
        <w:rPr>
          <w:b/>
          <w:bCs/>
          <w:szCs w:val="20"/>
          <w:lang w:val="fi-FI"/>
        </w:rPr>
      </w:pPr>
      <w:r w:rsidRPr="00A40F05">
        <w:rPr>
          <w:b/>
          <w:bCs/>
          <w:szCs w:val="20"/>
          <w:lang w:val="fi-FI"/>
        </w:rPr>
        <w:lastRenderedPageBreak/>
        <w:t xml:space="preserve">Levyt 2 </w:t>
      </w:r>
    </w:p>
    <w:p w14:paraId="5BEA8B8A" w14:textId="2C12FAFA" w:rsidR="007F608D" w:rsidRPr="00A40F05" w:rsidRDefault="007F608D" w:rsidP="007F608D">
      <w:pPr>
        <w:rPr>
          <w:bCs/>
          <w:szCs w:val="20"/>
          <w:lang w:val="fi-FI"/>
        </w:rPr>
      </w:pPr>
      <w:r w:rsidRPr="00A40F05">
        <w:rPr>
          <w:bCs/>
          <w:szCs w:val="20"/>
          <w:lang w:val="fi-FI"/>
        </w:rPr>
        <w:t>Koivuvaneri 800 x 2700 x 18</w:t>
      </w:r>
    </w:p>
    <w:p w14:paraId="4FF80DCA" w14:textId="79020D38" w:rsidR="007F608D" w:rsidRPr="00A40F05" w:rsidRDefault="007F608D" w:rsidP="007F608D">
      <w:pPr>
        <w:rPr>
          <w:bCs/>
          <w:szCs w:val="20"/>
          <w:lang w:val="fi-FI"/>
        </w:rPr>
      </w:pPr>
      <w:r w:rsidRPr="00A40F05">
        <w:rPr>
          <w:bCs/>
          <w:szCs w:val="20"/>
          <w:lang w:val="fi-FI"/>
        </w:rPr>
        <w:t xml:space="preserve">Liitinjako </w:t>
      </w:r>
      <w:r w:rsidRPr="00A40F05">
        <w:rPr>
          <w:bCs/>
          <w:i/>
          <w:szCs w:val="20"/>
          <w:lang w:val="fi-FI"/>
        </w:rPr>
        <w:t>s</w:t>
      </w:r>
      <w:r w:rsidRPr="00A40F05">
        <w:rPr>
          <w:bCs/>
          <w:szCs w:val="20"/>
          <w:lang w:val="fi-FI"/>
        </w:rPr>
        <w:t xml:space="preserve"> = 100 mm</w:t>
      </w:r>
    </w:p>
    <w:p w14:paraId="7A35E45B" w14:textId="22A555C4" w:rsidR="007F608D" w:rsidRPr="00A40F05" w:rsidRDefault="007F608D" w:rsidP="007F608D">
      <w:pPr>
        <w:rPr>
          <w:bCs/>
          <w:szCs w:val="20"/>
          <w:lang w:val="fi-FI"/>
        </w:rPr>
      </w:pPr>
      <w:r w:rsidRPr="00A40F05">
        <w:rPr>
          <w:bCs/>
          <w:szCs w:val="20"/>
          <w:lang w:val="fi-FI"/>
        </w:rPr>
        <w:t xml:space="preserve">Kestävyys </w:t>
      </w:r>
      <w:r w:rsidRPr="00A40F05">
        <w:rPr>
          <w:bCs/>
          <w:i/>
          <w:szCs w:val="20"/>
          <w:lang w:val="fi-FI"/>
        </w:rPr>
        <w:t>R</w:t>
      </w:r>
      <w:r w:rsidRPr="00A40F05">
        <w:rPr>
          <w:bCs/>
          <w:szCs w:val="20"/>
          <w:vertAlign w:val="subscript"/>
          <w:lang w:val="fi-FI"/>
        </w:rPr>
        <w:t>d</w:t>
      </w:r>
      <w:r w:rsidRPr="00A40F05">
        <w:rPr>
          <w:bCs/>
          <w:szCs w:val="20"/>
          <w:lang w:val="fi-FI"/>
        </w:rPr>
        <w:t xml:space="preserve"> = 579 N</w:t>
      </w:r>
    </w:p>
    <w:p w14:paraId="1DED4F54" w14:textId="3A680663" w:rsidR="0099136C" w:rsidRDefault="00332809" w:rsidP="0099136C">
      <w:pPr>
        <w:spacing w:before="120"/>
        <w:rPr>
          <w:sz w:val="20"/>
          <w:szCs w:val="20"/>
        </w:rPr>
      </w:pPr>
      <w:r w:rsidRPr="007F608D">
        <w:rPr>
          <w:position w:val="-160"/>
          <w:sz w:val="20"/>
          <w:szCs w:val="20"/>
        </w:rPr>
        <w:object w:dxaOrig="5740" w:dyaOrig="3320" w14:anchorId="280A1A48">
          <v:shape id="_x0000_i1031" type="#_x0000_t75" style="width:254.8pt;height:147.15pt" o:ole="">
            <v:imagedata r:id="rId25" o:title=""/>
          </v:shape>
          <o:OLEObject Type="Embed" ProgID="Equation.DSMT4" ShapeID="_x0000_i1031" DrawAspect="Content" ObjectID="_1705130516" r:id="rId26"/>
        </w:object>
      </w:r>
    </w:p>
    <w:p w14:paraId="342C240A" w14:textId="77777777" w:rsidR="007F608D" w:rsidRDefault="007F608D" w:rsidP="0099136C">
      <w:pPr>
        <w:spacing w:before="120"/>
        <w:rPr>
          <w:sz w:val="20"/>
          <w:szCs w:val="20"/>
        </w:rPr>
      </w:pPr>
    </w:p>
    <w:p w14:paraId="510095CE" w14:textId="55FEAF37" w:rsidR="007F608D" w:rsidRPr="00A40F05" w:rsidRDefault="007F608D" w:rsidP="007F608D">
      <w:pPr>
        <w:rPr>
          <w:b/>
          <w:bCs/>
          <w:szCs w:val="20"/>
          <w:lang w:val="fi-FI"/>
        </w:rPr>
      </w:pPr>
      <w:r w:rsidRPr="00A40F05">
        <w:rPr>
          <w:b/>
          <w:bCs/>
          <w:szCs w:val="20"/>
          <w:lang w:val="fi-FI"/>
        </w:rPr>
        <w:t xml:space="preserve">Levyt 3 </w:t>
      </w:r>
      <w:r w:rsidRPr="00A40F05">
        <w:rPr>
          <w:b/>
          <w:bCs/>
          <w:szCs w:val="20"/>
          <w:lang w:val="fi-FI"/>
        </w:rPr>
        <w:tab/>
      </w:r>
      <w:r w:rsidRPr="00A40F05">
        <w:rPr>
          <w:b/>
          <w:bCs/>
          <w:szCs w:val="20"/>
          <w:lang w:val="fi-FI"/>
        </w:rPr>
        <w:tab/>
      </w:r>
      <w:r w:rsidRPr="00A40F05">
        <w:rPr>
          <w:b/>
          <w:bCs/>
          <w:szCs w:val="20"/>
          <w:lang w:val="fi-FI"/>
        </w:rPr>
        <w:tab/>
      </w:r>
      <w:r w:rsidRPr="00A40F05">
        <w:rPr>
          <w:b/>
          <w:bCs/>
          <w:szCs w:val="20"/>
          <w:lang w:val="fi-FI"/>
        </w:rPr>
        <w:tab/>
        <w:t xml:space="preserve"> </w:t>
      </w:r>
    </w:p>
    <w:p w14:paraId="1E7FF22E" w14:textId="341AEFEB" w:rsidR="007F608D" w:rsidRPr="00A40F05" w:rsidRDefault="007F608D" w:rsidP="007F608D">
      <w:pPr>
        <w:rPr>
          <w:bCs/>
          <w:szCs w:val="20"/>
          <w:lang w:val="fi-FI"/>
        </w:rPr>
      </w:pPr>
      <w:r w:rsidRPr="00A40F05">
        <w:rPr>
          <w:bCs/>
          <w:szCs w:val="20"/>
          <w:lang w:val="fi-FI"/>
        </w:rPr>
        <w:t>Koivuvaneri 1200 x 2700 x 12</w:t>
      </w:r>
      <w:r w:rsidRPr="00A40F05">
        <w:rPr>
          <w:bCs/>
          <w:szCs w:val="20"/>
          <w:lang w:val="fi-FI"/>
        </w:rPr>
        <w:tab/>
      </w:r>
      <w:r w:rsidRPr="00A40F05">
        <w:rPr>
          <w:bCs/>
          <w:szCs w:val="20"/>
          <w:lang w:val="fi-FI"/>
        </w:rPr>
        <w:tab/>
      </w:r>
      <w:r w:rsidRPr="00A40F05">
        <w:rPr>
          <w:bCs/>
          <w:szCs w:val="20"/>
          <w:lang w:val="fi-FI"/>
        </w:rPr>
        <w:tab/>
      </w:r>
    </w:p>
    <w:p w14:paraId="2D7A893B" w14:textId="316CC053" w:rsidR="007F608D" w:rsidRPr="00A40F05" w:rsidRDefault="007F608D" w:rsidP="007F608D">
      <w:pPr>
        <w:rPr>
          <w:bCs/>
          <w:szCs w:val="20"/>
          <w:lang w:val="fi-FI"/>
        </w:rPr>
      </w:pPr>
      <w:r w:rsidRPr="00A40F05">
        <w:rPr>
          <w:bCs/>
          <w:szCs w:val="20"/>
          <w:lang w:val="fi-FI"/>
        </w:rPr>
        <w:t xml:space="preserve">Liitinjako </w:t>
      </w:r>
      <w:r w:rsidRPr="00A40F05">
        <w:rPr>
          <w:bCs/>
          <w:i/>
          <w:szCs w:val="20"/>
          <w:lang w:val="fi-FI"/>
        </w:rPr>
        <w:t>s</w:t>
      </w:r>
      <w:r w:rsidRPr="00A40F05">
        <w:rPr>
          <w:bCs/>
          <w:szCs w:val="20"/>
          <w:lang w:val="fi-FI"/>
        </w:rPr>
        <w:t xml:space="preserve"> = 150 mm</w:t>
      </w:r>
      <w:r w:rsidRPr="00A40F05">
        <w:rPr>
          <w:bCs/>
          <w:szCs w:val="20"/>
          <w:lang w:val="fi-FI"/>
        </w:rPr>
        <w:tab/>
      </w:r>
      <w:r w:rsidRPr="00A40F05">
        <w:rPr>
          <w:bCs/>
          <w:szCs w:val="20"/>
          <w:lang w:val="fi-FI"/>
        </w:rPr>
        <w:tab/>
      </w:r>
      <w:r w:rsidRPr="00A40F05">
        <w:rPr>
          <w:bCs/>
          <w:szCs w:val="20"/>
          <w:lang w:val="fi-FI"/>
        </w:rPr>
        <w:tab/>
      </w:r>
    </w:p>
    <w:p w14:paraId="50EF70F4" w14:textId="2694B191" w:rsidR="007F608D" w:rsidRPr="00A40F05" w:rsidRDefault="007F608D" w:rsidP="007F608D">
      <w:pPr>
        <w:rPr>
          <w:bCs/>
          <w:szCs w:val="20"/>
          <w:lang w:val="fi-FI"/>
        </w:rPr>
      </w:pPr>
      <w:r w:rsidRPr="00A40F05">
        <w:rPr>
          <w:bCs/>
          <w:szCs w:val="20"/>
          <w:lang w:val="fi-FI"/>
        </w:rPr>
        <w:t xml:space="preserve">Kestävyys </w:t>
      </w:r>
      <w:r w:rsidRPr="00A40F05">
        <w:rPr>
          <w:bCs/>
          <w:i/>
          <w:szCs w:val="20"/>
          <w:lang w:val="fi-FI"/>
        </w:rPr>
        <w:t>R</w:t>
      </w:r>
      <w:r w:rsidRPr="00A40F05">
        <w:rPr>
          <w:bCs/>
          <w:szCs w:val="20"/>
          <w:vertAlign w:val="subscript"/>
          <w:lang w:val="fi-FI"/>
        </w:rPr>
        <w:t>d</w:t>
      </w:r>
      <w:r w:rsidRPr="00A40F05">
        <w:rPr>
          <w:bCs/>
          <w:szCs w:val="20"/>
          <w:lang w:val="fi-FI"/>
        </w:rPr>
        <w:t xml:space="preserve"> = 430 N</w:t>
      </w:r>
      <w:r w:rsidRPr="00A40F05">
        <w:rPr>
          <w:bCs/>
          <w:szCs w:val="20"/>
          <w:lang w:val="fi-FI"/>
        </w:rPr>
        <w:tab/>
      </w:r>
      <w:r w:rsidRPr="00A40F05">
        <w:rPr>
          <w:bCs/>
          <w:szCs w:val="20"/>
          <w:lang w:val="fi-FI"/>
        </w:rPr>
        <w:tab/>
      </w:r>
      <w:r w:rsidRPr="00A40F05">
        <w:rPr>
          <w:bCs/>
          <w:szCs w:val="20"/>
          <w:lang w:val="fi-FI"/>
        </w:rPr>
        <w:tab/>
      </w:r>
    </w:p>
    <w:p w14:paraId="0CCD164A" w14:textId="77777777" w:rsidR="007F608D" w:rsidRPr="007F608D" w:rsidRDefault="007F608D" w:rsidP="007F608D">
      <w:pPr>
        <w:rPr>
          <w:sz w:val="20"/>
          <w:szCs w:val="20"/>
          <w:lang w:val="fi-FI"/>
        </w:rPr>
      </w:pPr>
    </w:p>
    <w:p w14:paraId="32DCB999" w14:textId="014A9BEA" w:rsidR="007F608D" w:rsidRDefault="00332809" w:rsidP="007F608D">
      <w:pPr>
        <w:rPr>
          <w:sz w:val="20"/>
          <w:szCs w:val="20"/>
        </w:rPr>
      </w:pPr>
      <w:r w:rsidRPr="008912A7">
        <w:rPr>
          <w:position w:val="-160"/>
          <w:sz w:val="20"/>
          <w:szCs w:val="20"/>
        </w:rPr>
        <w:object w:dxaOrig="5800" w:dyaOrig="3320" w14:anchorId="25A7F91C">
          <v:shape id="_x0000_i1032" type="#_x0000_t75" style="width:262.95pt;height:149.65pt" o:ole="">
            <v:imagedata r:id="rId27" o:title=""/>
          </v:shape>
          <o:OLEObject Type="Embed" ProgID="Equation.DSMT4" ShapeID="_x0000_i1032" DrawAspect="Content" ObjectID="_1705130517" r:id="rId28"/>
        </w:object>
      </w:r>
      <w:r w:rsidR="007F608D">
        <w:rPr>
          <w:sz w:val="20"/>
          <w:szCs w:val="20"/>
        </w:rPr>
        <w:tab/>
      </w:r>
    </w:p>
    <w:p w14:paraId="5FB26FF1" w14:textId="77777777" w:rsidR="007F608D" w:rsidRDefault="007F608D" w:rsidP="007F608D">
      <w:pPr>
        <w:rPr>
          <w:sz w:val="20"/>
          <w:szCs w:val="20"/>
        </w:rPr>
      </w:pPr>
    </w:p>
    <w:p w14:paraId="6ABB859B" w14:textId="1BEE5001" w:rsidR="007F608D" w:rsidRPr="00A40F05" w:rsidRDefault="007F608D" w:rsidP="007F608D">
      <w:pPr>
        <w:rPr>
          <w:b/>
          <w:bCs/>
          <w:szCs w:val="20"/>
          <w:lang w:val="fi-FI"/>
        </w:rPr>
      </w:pPr>
      <w:r w:rsidRPr="00A40F05">
        <w:rPr>
          <w:b/>
          <w:bCs/>
          <w:szCs w:val="20"/>
          <w:lang w:val="fi-FI"/>
        </w:rPr>
        <w:t xml:space="preserve">Levyt 4 </w:t>
      </w:r>
    </w:p>
    <w:p w14:paraId="37017ACE" w14:textId="1D397FE2" w:rsidR="007F608D" w:rsidRPr="00A40F05" w:rsidRDefault="007F608D" w:rsidP="007F608D">
      <w:pPr>
        <w:rPr>
          <w:bCs/>
          <w:szCs w:val="20"/>
          <w:lang w:val="fi-FI"/>
        </w:rPr>
      </w:pPr>
      <w:r w:rsidRPr="00A40F05">
        <w:rPr>
          <w:bCs/>
          <w:szCs w:val="20"/>
          <w:lang w:val="fi-FI"/>
        </w:rPr>
        <w:t>Koivuvaneri 800 x 2700 x 12</w:t>
      </w:r>
    </w:p>
    <w:p w14:paraId="4ED0EF1A" w14:textId="28E902F8" w:rsidR="007F608D" w:rsidRPr="00A40F05" w:rsidRDefault="007F608D" w:rsidP="007F608D">
      <w:pPr>
        <w:rPr>
          <w:bCs/>
          <w:szCs w:val="20"/>
          <w:lang w:val="fi-FI"/>
        </w:rPr>
      </w:pPr>
      <w:r w:rsidRPr="00A40F05">
        <w:rPr>
          <w:bCs/>
          <w:szCs w:val="20"/>
          <w:lang w:val="fi-FI"/>
        </w:rPr>
        <w:t xml:space="preserve">Liitinjako </w:t>
      </w:r>
      <w:r w:rsidRPr="00A40F05">
        <w:rPr>
          <w:bCs/>
          <w:i/>
          <w:szCs w:val="20"/>
          <w:lang w:val="fi-FI"/>
        </w:rPr>
        <w:t>s</w:t>
      </w:r>
      <w:r w:rsidRPr="00A40F05">
        <w:rPr>
          <w:bCs/>
          <w:szCs w:val="20"/>
          <w:lang w:val="fi-FI"/>
        </w:rPr>
        <w:t xml:space="preserve"> = 150 mm</w:t>
      </w:r>
    </w:p>
    <w:p w14:paraId="4071901D" w14:textId="162D14EE" w:rsidR="007F608D" w:rsidRPr="00A40F05" w:rsidRDefault="007F608D" w:rsidP="007F608D">
      <w:pPr>
        <w:rPr>
          <w:bCs/>
          <w:szCs w:val="20"/>
          <w:lang w:val="fi-FI"/>
        </w:rPr>
      </w:pPr>
      <w:r w:rsidRPr="00A40F05">
        <w:rPr>
          <w:bCs/>
          <w:szCs w:val="20"/>
          <w:lang w:val="fi-FI"/>
        </w:rPr>
        <w:t xml:space="preserve">Kestävyys </w:t>
      </w:r>
      <w:r w:rsidRPr="00A40F05">
        <w:rPr>
          <w:bCs/>
          <w:i/>
          <w:szCs w:val="20"/>
          <w:lang w:val="fi-FI"/>
        </w:rPr>
        <w:t>R</w:t>
      </w:r>
      <w:r w:rsidRPr="00A40F05">
        <w:rPr>
          <w:bCs/>
          <w:szCs w:val="20"/>
          <w:vertAlign w:val="subscript"/>
          <w:lang w:val="fi-FI"/>
        </w:rPr>
        <w:t>d</w:t>
      </w:r>
      <w:r w:rsidRPr="00A40F05">
        <w:rPr>
          <w:bCs/>
          <w:szCs w:val="20"/>
          <w:lang w:val="fi-FI"/>
        </w:rPr>
        <w:t xml:space="preserve"> = 430 N</w:t>
      </w:r>
    </w:p>
    <w:p w14:paraId="6074F742" w14:textId="23A41CC1" w:rsidR="007F608D" w:rsidRDefault="00332809" w:rsidP="0099136C">
      <w:pPr>
        <w:spacing w:before="120"/>
        <w:rPr>
          <w:sz w:val="20"/>
          <w:szCs w:val="20"/>
        </w:rPr>
      </w:pPr>
      <w:r w:rsidRPr="008912A7">
        <w:rPr>
          <w:position w:val="-160"/>
          <w:sz w:val="20"/>
          <w:szCs w:val="20"/>
        </w:rPr>
        <w:object w:dxaOrig="5580" w:dyaOrig="3320" w14:anchorId="60AED146">
          <v:shape id="_x0000_i1033" type="#_x0000_t75" style="width:250.45pt;height:149.65pt" o:ole="">
            <v:imagedata r:id="rId29" o:title=""/>
          </v:shape>
          <o:OLEObject Type="Embed" ProgID="Equation.DSMT4" ShapeID="_x0000_i1033" DrawAspect="Content" ObjectID="_1705130518" r:id="rId30"/>
        </w:object>
      </w:r>
    </w:p>
    <w:p w14:paraId="49B97B51" w14:textId="6C4CF34C" w:rsidR="0024795C" w:rsidRDefault="0024795C" w:rsidP="0024795C">
      <w:pPr>
        <w:pStyle w:val="Otsikko2"/>
      </w:pPr>
      <w:bookmarkStart w:id="16" w:name="_Toc89784633"/>
      <w:r>
        <w:lastRenderedPageBreak/>
        <w:t>Levyn lommahduskestävyys</w:t>
      </w:r>
      <w:bookmarkEnd w:id="16"/>
    </w:p>
    <w:p w14:paraId="3F20F166" w14:textId="77777777" w:rsidR="0024795C" w:rsidRPr="00A40F05" w:rsidRDefault="0024795C" w:rsidP="0024795C">
      <w:pPr>
        <w:rPr>
          <w:b/>
          <w:bCs/>
          <w:szCs w:val="20"/>
        </w:rPr>
      </w:pPr>
      <w:r w:rsidRPr="00A40F05">
        <w:rPr>
          <w:b/>
          <w:bCs/>
          <w:szCs w:val="20"/>
        </w:rPr>
        <w:t xml:space="preserve">Levyt 1 </w:t>
      </w:r>
    </w:p>
    <w:p w14:paraId="6DD9A1E1" w14:textId="77777777" w:rsidR="0024795C" w:rsidRPr="00A40F05" w:rsidRDefault="0024795C" w:rsidP="0024795C">
      <w:pPr>
        <w:rPr>
          <w:bCs/>
          <w:szCs w:val="20"/>
        </w:rPr>
      </w:pPr>
      <w:r w:rsidRPr="00A40F05">
        <w:rPr>
          <w:bCs/>
          <w:szCs w:val="20"/>
        </w:rPr>
        <w:t>Koivuvaneri 1200 x 2700 x 18</w:t>
      </w:r>
    </w:p>
    <w:p w14:paraId="62BB23B1" w14:textId="77777777" w:rsidR="0024795C" w:rsidRPr="0024795C" w:rsidRDefault="0024795C" w:rsidP="0024795C">
      <w:pPr>
        <w:rPr>
          <w:bCs/>
          <w:sz w:val="22"/>
          <w:szCs w:val="20"/>
        </w:rPr>
      </w:pPr>
    </w:p>
    <w:p w14:paraId="51242E0C" w14:textId="34EA76F0" w:rsidR="0024795C" w:rsidRDefault="0024795C" w:rsidP="0024795C">
      <w:pPr>
        <w:rPr>
          <w:sz w:val="20"/>
          <w:szCs w:val="20"/>
        </w:rPr>
      </w:pPr>
      <w:r>
        <w:rPr>
          <w:noProof/>
          <w:sz w:val="20"/>
          <w:szCs w:val="20"/>
          <w:lang w:val="fi-FI" w:eastAsia="fi-FI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4075F31" wp14:editId="7FE89897">
                <wp:simplePos x="0" y="0"/>
                <wp:positionH relativeFrom="column">
                  <wp:posOffset>2268855</wp:posOffset>
                </wp:positionH>
                <wp:positionV relativeFrom="paragraph">
                  <wp:posOffset>4604081</wp:posOffset>
                </wp:positionV>
                <wp:extent cx="103091" cy="437322"/>
                <wp:effectExtent l="38100" t="0" r="11430" b="20320"/>
                <wp:wrapNone/>
                <wp:docPr id="6" name="Vasen aaltosulj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091" cy="437322"/>
                        </a:xfrm>
                        <a:prstGeom prst="leftBrace">
                          <a:avLst>
                            <a:gd name="adj1" fmla="val 36594"/>
                            <a:gd name="adj2" fmla="val 5000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2C46956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Vasen aaltosulje 6" o:spid="_x0000_s1026" type="#_x0000_t87" style="position:absolute;margin-left:178.65pt;margin-top:362.55pt;width:8.1pt;height:34.4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" adj="1863" strokecolor="#0d0d0d [3213]" strokeweight=".5pt">
                <v:stroke joinstyle="miter"/>
              </v:shape>
            </w:pict>
          </mc:Fallback>
        </mc:AlternateContent>
      </w:r>
      <w:r w:rsidR="00332809" w:rsidRPr="0024795C">
        <w:rPr>
          <w:position w:val="-170"/>
          <w:sz w:val="20"/>
          <w:szCs w:val="20"/>
        </w:rPr>
        <w:object w:dxaOrig="9820" w:dyaOrig="8640" w14:anchorId="3A78960B">
          <v:shape id="_x0000_i1034" type="#_x0000_t75" style="width:450.8pt;height:397.55pt" o:ole="">
            <v:imagedata r:id="rId31" o:title=""/>
          </v:shape>
          <o:OLEObject Type="Embed" ProgID="Equation.DSMT4" ShapeID="_x0000_i1034" DrawAspect="Content" ObjectID="_1705130519" r:id="rId32"/>
        </w:object>
      </w:r>
    </w:p>
    <w:p w14:paraId="6ACB5949" w14:textId="77777777" w:rsidR="008912A7" w:rsidRDefault="008912A7" w:rsidP="0099136C">
      <w:pPr>
        <w:spacing w:before="120"/>
        <w:rPr>
          <w:sz w:val="20"/>
          <w:szCs w:val="20"/>
        </w:rPr>
      </w:pPr>
    </w:p>
    <w:p w14:paraId="162D3910" w14:textId="7B0A67AD" w:rsidR="008912A7" w:rsidRDefault="008912A7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3F408D3E" w14:textId="77777777" w:rsidR="0024795C" w:rsidRDefault="0024795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234B3A92" w14:textId="77777777" w:rsidR="0024795C" w:rsidRDefault="0024795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1812B401" w14:textId="77777777" w:rsidR="0024795C" w:rsidRDefault="0024795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20905059" w14:textId="77777777" w:rsidR="0024795C" w:rsidRDefault="0024795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5B6732D5" w14:textId="706CD60B" w:rsidR="0024795C" w:rsidRDefault="0024795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211600AE" w14:textId="75A8E570" w:rsidR="0024795C" w:rsidRDefault="0024795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6424CAE1" w14:textId="77777777" w:rsidR="0024795C" w:rsidRDefault="0024795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7F09C69A" w14:textId="264D327B" w:rsidR="0024795C" w:rsidRDefault="0024795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63944315" w14:textId="77777777" w:rsidR="002E7D8A" w:rsidRDefault="002E7D8A" w:rsidP="0024795C">
      <w:pPr>
        <w:rPr>
          <w:b/>
          <w:bCs/>
          <w:sz w:val="22"/>
          <w:szCs w:val="20"/>
        </w:rPr>
      </w:pPr>
    </w:p>
    <w:p w14:paraId="59C80E75" w14:textId="687D27EF" w:rsidR="0024795C" w:rsidRPr="002E7D8A" w:rsidRDefault="00D97693" w:rsidP="0024795C">
      <w:pPr>
        <w:rPr>
          <w:b/>
          <w:bCs/>
          <w:szCs w:val="20"/>
        </w:rPr>
      </w:pPr>
      <w:r w:rsidRPr="002E7D8A">
        <w:rPr>
          <w:b/>
          <w:bCs/>
          <w:szCs w:val="20"/>
        </w:rPr>
        <w:lastRenderedPageBreak/>
        <w:t>Levyt 3</w:t>
      </w:r>
      <w:r w:rsidR="0024795C" w:rsidRPr="002E7D8A">
        <w:rPr>
          <w:b/>
          <w:bCs/>
          <w:szCs w:val="20"/>
        </w:rPr>
        <w:t xml:space="preserve"> </w:t>
      </w:r>
    </w:p>
    <w:p w14:paraId="19E17D15" w14:textId="0D40139A" w:rsidR="0024795C" w:rsidRPr="002E7D8A" w:rsidRDefault="0024795C" w:rsidP="0024795C">
      <w:pPr>
        <w:rPr>
          <w:bCs/>
          <w:szCs w:val="20"/>
        </w:rPr>
      </w:pPr>
      <w:r w:rsidRPr="002E7D8A">
        <w:rPr>
          <w:bCs/>
          <w:szCs w:val="20"/>
        </w:rPr>
        <w:t>Koivuvaneri 1200 x 2700 x 12</w:t>
      </w:r>
    </w:p>
    <w:p w14:paraId="6CD46EA5" w14:textId="77777777" w:rsidR="00D97693" w:rsidRPr="0024795C" w:rsidRDefault="00D97693" w:rsidP="0024795C">
      <w:pPr>
        <w:rPr>
          <w:bCs/>
          <w:sz w:val="22"/>
          <w:szCs w:val="20"/>
        </w:rPr>
      </w:pPr>
    </w:p>
    <w:p w14:paraId="1E5A08A1" w14:textId="444E8DCF" w:rsidR="0024795C" w:rsidRPr="0024795C" w:rsidRDefault="00D97693" w:rsidP="0024795C">
      <w:pPr>
        <w:rPr>
          <w:bCs/>
          <w:sz w:val="22"/>
          <w:szCs w:val="20"/>
        </w:rPr>
      </w:pPr>
      <w:r>
        <w:rPr>
          <w:noProof/>
          <w:sz w:val="20"/>
          <w:szCs w:val="20"/>
          <w:lang w:val="fi-FI" w:eastAsia="fi-FI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C1297D4" wp14:editId="1376DC19">
                <wp:simplePos x="0" y="0"/>
                <wp:positionH relativeFrom="column">
                  <wp:posOffset>2311096</wp:posOffset>
                </wp:positionH>
                <wp:positionV relativeFrom="paragraph">
                  <wp:posOffset>4695190</wp:posOffset>
                </wp:positionV>
                <wp:extent cx="103091" cy="437322"/>
                <wp:effectExtent l="38100" t="0" r="11430" b="20320"/>
                <wp:wrapNone/>
                <wp:docPr id="8" name="Vasen aaltosulj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091" cy="437322"/>
                        </a:xfrm>
                        <a:prstGeom prst="leftBrace">
                          <a:avLst>
                            <a:gd name="adj1" fmla="val 36594"/>
                            <a:gd name="adj2" fmla="val 5000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AFD555" id="Vasen aaltosulje 8" o:spid="_x0000_s1026" type="#_x0000_t87" style="position:absolute;margin-left:182pt;margin-top:369.7pt;width:8.1pt;height:34.4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" adj="1863" strokecolor="#0d0d0d [3213]" strokeweight=".5pt">
                <v:stroke joinstyle="miter"/>
              </v:shape>
            </w:pict>
          </mc:Fallback>
        </mc:AlternateContent>
      </w:r>
      <w:r w:rsidR="00332809" w:rsidRPr="00D97693">
        <w:rPr>
          <w:position w:val="-170"/>
          <w:sz w:val="20"/>
          <w:szCs w:val="20"/>
        </w:rPr>
        <w:object w:dxaOrig="9700" w:dyaOrig="8640" w14:anchorId="1C2141FE">
          <v:shape id="_x0000_i1035" type="#_x0000_t75" style="width:454.55pt;height:405.7pt" o:ole="">
            <v:imagedata r:id="rId33" o:title=""/>
          </v:shape>
          <o:OLEObject Type="Embed" ProgID="Equation.DSMT4" ShapeID="_x0000_i1035" DrawAspect="Content" ObjectID="_1705130520" r:id="rId34"/>
        </w:object>
      </w:r>
    </w:p>
    <w:p w14:paraId="4FDD8082" w14:textId="3557F061" w:rsidR="00D97693" w:rsidRDefault="00D97693" w:rsidP="00D97693">
      <w:pPr>
        <w:pStyle w:val="Otsikko2"/>
      </w:pPr>
      <w:bookmarkStart w:id="17" w:name="_Toc89784634"/>
      <w:r>
        <w:t>Seinän leikkaussiirtymä</w:t>
      </w:r>
      <w:bookmarkEnd w:id="17"/>
    </w:p>
    <w:p w14:paraId="7D2D4379" w14:textId="34FAF129" w:rsidR="00D97693" w:rsidRPr="002E7D8A" w:rsidRDefault="00D97693" w:rsidP="00D97693">
      <w:pPr>
        <w:rPr>
          <w:bCs/>
          <w:szCs w:val="20"/>
          <w:lang w:val="fi-FI"/>
        </w:rPr>
      </w:pPr>
      <w:r w:rsidRPr="002E7D8A">
        <w:rPr>
          <w:bCs/>
          <w:szCs w:val="20"/>
          <w:lang w:val="fi-FI"/>
        </w:rPr>
        <w:t xml:space="preserve">Seinän siirtymä koostuu leikkausvoiman, taivutusmomentin sekä seinän kiinnitysliitosten aiheuttamista siirtymistä. Tarkastellaan tässä esimerkissä vain seinän leikkaussiirtymää. Seinän ulkoinen kuorma käyttörajatilassa </w:t>
      </w:r>
      <w:r w:rsidRPr="002E7D8A">
        <w:rPr>
          <w:bCs/>
          <w:i/>
          <w:szCs w:val="20"/>
          <w:lang w:val="fi-FI"/>
        </w:rPr>
        <w:t>F</w:t>
      </w:r>
      <w:r w:rsidRPr="002E7D8A">
        <w:rPr>
          <w:bCs/>
          <w:szCs w:val="20"/>
          <w:vertAlign w:val="subscript"/>
          <w:lang w:val="fi-FI"/>
        </w:rPr>
        <w:t>k</w:t>
      </w:r>
      <w:r w:rsidRPr="002E7D8A">
        <w:rPr>
          <w:bCs/>
          <w:szCs w:val="20"/>
          <w:lang w:val="fi-FI"/>
        </w:rPr>
        <w:t xml:space="preserve"> = 14 kN. </w:t>
      </w:r>
    </w:p>
    <w:p w14:paraId="4C82829A" w14:textId="77777777" w:rsidR="00D97693" w:rsidRPr="00D97693" w:rsidRDefault="00D97693" w:rsidP="00D97693">
      <w:pPr>
        <w:rPr>
          <w:sz w:val="20"/>
          <w:szCs w:val="20"/>
          <w:lang w:val="fi-FI"/>
        </w:rPr>
      </w:pPr>
    </w:p>
    <w:p w14:paraId="45D91B59" w14:textId="6EF4018A" w:rsidR="00D97693" w:rsidRDefault="002E7D8A" w:rsidP="00D97693">
      <w:pPr>
        <w:rPr>
          <w:sz w:val="20"/>
          <w:szCs w:val="20"/>
        </w:rPr>
      </w:pPr>
      <w:r w:rsidRPr="007F6E6B">
        <w:rPr>
          <w:position w:val="-32"/>
          <w:sz w:val="20"/>
          <w:szCs w:val="20"/>
        </w:rPr>
        <w:object w:dxaOrig="6600" w:dyaOrig="720" w14:anchorId="5CF9FB5F">
          <v:shape id="_x0000_i1036" type="#_x0000_t75" style="width:309.9pt;height:33.8pt" o:ole="">
            <v:imagedata r:id="rId35" o:title=""/>
          </v:shape>
          <o:OLEObject Type="Embed" ProgID="Equation.DSMT4" ShapeID="_x0000_i1036" DrawAspect="Content" ObjectID="_1705130521" r:id="rId36"/>
        </w:object>
      </w:r>
    </w:p>
    <w:p w14:paraId="4F7D50EB" w14:textId="77777777" w:rsidR="0024795C" w:rsidRDefault="0024795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15963299" w14:textId="77777777" w:rsidR="0024795C" w:rsidRDefault="0024795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3E1FC849" w14:textId="77777777" w:rsidR="0024795C" w:rsidRDefault="0024795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645374E7" w14:textId="77777777" w:rsidR="0024795C" w:rsidRDefault="0024795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558EAA67" w14:textId="44396490" w:rsidR="00D97693" w:rsidRDefault="00D97693" w:rsidP="00D97693">
      <w:pPr>
        <w:pStyle w:val="Otsikko2"/>
      </w:pPr>
      <w:bookmarkStart w:id="18" w:name="_Toc89784635"/>
      <w:r>
        <w:lastRenderedPageBreak/>
        <w:t>Seinän ankkurointi</w:t>
      </w:r>
      <w:bookmarkEnd w:id="18"/>
    </w:p>
    <w:p w14:paraId="6665197C" w14:textId="722C9D7A" w:rsidR="00D97693" w:rsidRPr="002E7D8A" w:rsidRDefault="00D97693" w:rsidP="00D97693">
      <w:pPr>
        <w:rPr>
          <w:bCs/>
          <w:szCs w:val="20"/>
          <w:lang w:val="fi-FI"/>
        </w:rPr>
      </w:pPr>
      <w:r w:rsidRPr="002E7D8A">
        <w:rPr>
          <w:bCs/>
          <w:szCs w:val="20"/>
          <w:lang w:val="fi-FI"/>
        </w:rPr>
        <w:t xml:space="preserve">Tarkastellaan riittääkö seinän päällä oleva tasainen kuorma kumoamaan tukipisteeseen </w:t>
      </w:r>
      <w:r w:rsidRPr="009D7619">
        <w:rPr>
          <w:bCs/>
          <w:i/>
          <w:szCs w:val="20"/>
          <w:lang w:val="fi-FI"/>
        </w:rPr>
        <w:t>A</w:t>
      </w:r>
      <w:r w:rsidRPr="002E7D8A">
        <w:rPr>
          <w:bCs/>
          <w:szCs w:val="20"/>
          <w:lang w:val="fi-FI"/>
        </w:rPr>
        <w:t xml:space="preserve"> syntyvän vetovoiman. Tämän esimerkin mukaisessa jäykistävässä seinässä suurin puristusrasitus syntyy tuelle </w:t>
      </w:r>
      <w:r w:rsidRPr="009D7619">
        <w:rPr>
          <w:bCs/>
          <w:i/>
          <w:szCs w:val="20"/>
          <w:lang w:val="fi-FI"/>
        </w:rPr>
        <w:t>B</w:t>
      </w:r>
      <w:r w:rsidRPr="002E7D8A">
        <w:rPr>
          <w:bCs/>
          <w:szCs w:val="20"/>
          <w:lang w:val="fi-FI"/>
        </w:rPr>
        <w:t xml:space="preserve"> kuormitustapauksesta, jossa seinän päällä oleva tasainen kuorma on mahdollisimman suuri. Tuelle </w:t>
      </w:r>
      <w:r w:rsidRPr="009D7619">
        <w:rPr>
          <w:bCs/>
          <w:i/>
          <w:szCs w:val="20"/>
          <w:lang w:val="fi-FI"/>
        </w:rPr>
        <w:t>A</w:t>
      </w:r>
      <w:r w:rsidRPr="002E7D8A">
        <w:rPr>
          <w:bCs/>
          <w:szCs w:val="20"/>
          <w:lang w:val="fi-FI"/>
        </w:rPr>
        <w:t xml:space="preserve"> syntyy mahdollinen vetorasitus kuormitustapauksesta, jossa seinän päällä oleva kuorma on mahdollisimman pieni. Tässä esimerkissä seinän vaakakuorma murtorajatilassa on </w:t>
      </w:r>
      <w:r w:rsidRPr="002E7D8A">
        <w:rPr>
          <w:bCs/>
          <w:i/>
          <w:szCs w:val="20"/>
          <w:lang w:val="fi-FI"/>
        </w:rPr>
        <w:t>F</w:t>
      </w:r>
      <w:r w:rsidRPr="002E7D8A">
        <w:rPr>
          <w:bCs/>
          <w:szCs w:val="20"/>
          <w:vertAlign w:val="subscript"/>
          <w:lang w:val="fi-FI"/>
        </w:rPr>
        <w:t>d</w:t>
      </w:r>
      <w:r w:rsidRPr="002E7D8A">
        <w:rPr>
          <w:bCs/>
          <w:szCs w:val="20"/>
          <w:lang w:val="fi-FI"/>
        </w:rPr>
        <w:t xml:space="preserve"> = 21 kN. Seinän päällä on tasainen kuorma </w:t>
      </w:r>
      <w:r w:rsidRPr="002E7D8A">
        <w:rPr>
          <w:bCs/>
          <w:i/>
          <w:szCs w:val="20"/>
          <w:lang w:val="fi-FI"/>
        </w:rPr>
        <w:t>G</w:t>
      </w:r>
      <w:r w:rsidRPr="002E7D8A">
        <w:rPr>
          <w:bCs/>
          <w:szCs w:val="20"/>
          <w:vertAlign w:val="subscript"/>
          <w:lang w:val="fi-FI"/>
        </w:rPr>
        <w:t>k</w:t>
      </w:r>
      <w:r w:rsidRPr="002E7D8A">
        <w:rPr>
          <w:bCs/>
          <w:szCs w:val="20"/>
          <w:lang w:val="fi-FI"/>
        </w:rPr>
        <w:t xml:space="preserve"> = 25 kN/m (rakenteiden omapaino). </w:t>
      </w:r>
    </w:p>
    <w:p w14:paraId="7F1CFE5D" w14:textId="77777777" w:rsidR="0024795C" w:rsidRDefault="0024795C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</w:p>
    <w:p w14:paraId="16572A4D" w14:textId="18056362" w:rsidR="0024795C" w:rsidRDefault="002201B8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  <w:r>
        <w:rPr>
          <w:noProof/>
          <w:lang w:val="fi-FI" w:eastAsia="fi-FI"/>
        </w:rPr>
        <w:drawing>
          <wp:inline distT="0" distB="0" distL="0" distR="0" wp14:anchorId="21C264A5" wp14:editId="5FBFEA95">
            <wp:extent cx="6165949" cy="6679095"/>
            <wp:effectExtent l="0" t="0" r="6350" b="7620"/>
            <wp:docPr id="10" name="Kuv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170724" cy="66842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99A578" w14:textId="378F857B" w:rsidR="00A40F05" w:rsidRDefault="002201B8" w:rsidP="00A40F05">
      <w:pPr>
        <w:rPr>
          <w:sz w:val="20"/>
          <w:szCs w:val="20"/>
        </w:rPr>
      </w:pPr>
      <w:r w:rsidRPr="00FE5CAB">
        <w:rPr>
          <w:position w:val="-180"/>
          <w:sz w:val="20"/>
          <w:szCs w:val="20"/>
        </w:rPr>
        <w:object w:dxaOrig="9820" w:dyaOrig="3159" w14:anchorId="74CF4511">
          <v:shape id="_x0000_i1037" type="#_x0000_t75" style="width:427pt;height:136.5pt" o:ole="">
            <v:imagedata r:id="rId38" o:title=""/>
          </v:shape>
          <o:OLEObject Type="Embed" ProgID="Equation.DSMT4" ShapeID="_x0000_i1037" DrawAspect="Content" ObjectID="_1705130522" r:id="rId39"/>
        </w:object>
      </w:r>
    </w:p>
    <w:p w14:paraId="776DD604" w14:textId="77777777" w:rsidR="00A40F05" w:rsidRDefault="00A40F05" w:rsidP="00A40F05">
      <w:pPr>
        <w:rPr>
          <w:sz w:val="20"/>
          <w:szCs w:val="20"/>
        </w:rPr>
      </w:pPr>
    </w:p>
    <w:p w14:paraId="4BB84719" w14:textId="77777777" w:rsidR="00A40F05" w:rsidRPr="002E7D8A" w:rsidRDefault="00A40F05" w:rsidP="00A40F05">
      <w:pPr>
        <w:rPr>
          <w:szCs w:val="20"/>
          <w:lang w:val="fi-FI"/>
        </w:rPr>
      </w:pPr>
      <w:r w:rsidRPr="002E7D8A">
        <w:rPr>
          <w:szCs w:val="20"/>
          <w:lang w:val="fi-FI"/>
        </w:rPr>
        <w:t xml:space="preserve">Seinässä ei ole ankkurointitarvetta, koska rakenteiden omapaino riittää kumoamaan vetovoiman tuella </w:t>
      </w:r>
      <w:r w:rsidRPr="009D7619">
        <w:rPr>
          <w:i/>
          <w:szCs w:val="20"/>
          <w:lang w:val="fi-FI"/>
        </w:rPr>
        <w:t>A</w:t>
      </w:r>
      <w:r w:rsidRPr="002E7D8A">
        <w:rPr>
          <w:szCs w:val="20"/>
          <w:lang w:val="fi-FI"/>
        </w:rPr>
        <w:t>.</w:t>
      </w:r>
    </w:p>
    <w:p w14:paraId="0F14D3FB" w14:textId="543FA82C" w:rsidR="002201B8" w:rsidRDefault="002201B8" w:rsidP="002201B8">
      <w:pPr>
        <w:pStyle w:val="Otsikko2"/>
      </w:pPr>
      <w:bookmarkStart w:id="19" w:name="_Toc89784636"/>
      <w:r>
        <w:t>Rankojen puristuskestävyys</w:t>
      </w:r>
      <w:bookmarkEnd w:id="19"/>
    </w:p>
    <w:p w14:paraId="4A113974" w14:textId="77777777" w:rsidR="002201B8" w:rsidRPr="002201B8" w:rsidRDefault="002201B8" w:rsidP="002201B8">
      <w:pPr>
        <w:rPr>
          <w:bCs/>
          <w:szCs w:val="20"/>
          <w:lang w:val="fi-FI"/>
        </w:rPr>
      </w:pPr>
      <w:r w:rsidRPr="002201B8">
        <w:rPr>
          <w:bCs/>
          <w:szCs w:val="20"/>
          <w:lang w:val="fi-FI"/>
        </w:rPr>
        <w:t xml:space="preserve">Seinän päissä olevat rangat mitoitetaan tukireaktioiden </w:t>
      </w:r>
      <w:r w:rsidRPr="002201B8">
        <w:rPr>
          <w:bCs/>
          <w:i/>
          <w:szCs w:val="20"/>
          <w:lang w:val="fi-FI"/>
        </w:rPr>
        <w:t>A</w:t>
      </w:r>
      <w:r w:rsidRPr="002201B8">
        <w:rPr>
          <w:bCs/>
          <w:szCs w:val="20"/>
          <w:lang w:val="fi-FI"/>
        </w:rPr>
        <w:t xml:space="preserve"> ja </w:t>
      </w:r>
      <w:r w:rsidRPr="002201B8">
        <w:rPr>
          <w:bCs/>
          <w:i/>
          <w:szCs w:val="20"/>
          <w:lang w:val="fi-FI"/>
        </w:rPr>
        <w:t>B</w:t>
      </w:r>
      <w:r w:rsidRPr="002201B8">
        <w:rPr>
          <w:bCs/>
          <w:szCs w:val="20"/>
          <w:lang w:val="fi-FI"/>
        </w:rPr>
        <w:t xml:space="preserve"> aiheuttamille rasituksille. Lisäksi tulee tarkastaa paikallinen puristuskestävyys alaohjauspuussa sekä sen alla olevassa alustassa. </w:t>
      </w:r>
    </w:p>
    <w:p w14:paraId="3EE4099A" w14:textId="53418552" w:rsidR="002201B8" w:rsidRDefault="002201B8" w:rsidP="002201B8">
      <w:pPr>
        <w:pStyle w:val="Otsikko2"/>
      </w:pPr>
      <w:bookmarkStart w:id="20" w:name="_Toc89784637"/>
      <w:r>
        <w:t>Seinän kiinnitys alustaan</w:t>
      </w:r>
      <w:bookmarkEnd w:id="20"/>
    </w:p>
    <w:p w14:paraId="6C0AC909" w14:textId="2A31D107" w:rsidR="00A40F05" w:rsidRDefault="002201B8" w:rsidP="002201B8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  <w:r w:rsidRPr="002201B8">
        <w:rPr>
          <w:bCs/>
          <w:szCs w:val="20"/>
          <w:lang w:val="fi-FI"/>
        </w:rPr>
        <w:t xml:space="preserve">Mikäli seinä tarvitsee ankkurointia, kiinnitetään tukireaktion </w:t>
      </w:r>
      <w:r w:rsidRPr="002201B8">
        <w:rPr>
          <w:bCs/>
          <w:i/>
          <w:szCs w:val="20"/>
          <w:lang w:val="fi-FI"/>
        </w:rPr>
        <w:t>A</w:t>
      </w:r>
      <w:r w:rsidRPr="002201B8">
        <w:rPr>
          <w:bCs/>
          <w:szCs w:val="20"/>
          <w:lang w:val="fi-FI"/>
        </w:rPr>
        <w:t xml:space="preserve"> mukainen vetovoima rangasta alustaan. Seinä kiinnitetään alareunastaan alustaansa voimalle </w:t>
      </w:r>
      <w:r w:rsidRPr="002201B8">
        <w:rPr>
          <w:bCs/>
          <w:i/>
          <w:szCs w:val="20"/>
          <w:lang w:val="fi-FI"/>
        </w:rPr>
        <w:t>F</w:t>
      </w:r>
      <w:r w:rsidRPr="002201B8">
        <w:rPr>
          <w:bCs/>
          <w:szCs w:val="20"/>
          <w:vertAlign w:val="subscript"/>
          <w:lang w:val="fi-FI"/>
        </w:rPr>
        <w:t>d</w:t>
      </w:r>
      <w:r w:rsidRPr="002201B8">
        <w:rPr>
          <w:bCs/>
          <w:szCs w:val="20"/>
          <w:lang w:val="fi-FI"/>
        </w:rPr>
        <w:t>.</w:t>
      </w:r>
      <w:bookmarkEnd w:id="5"/>
      <w:bookmarkEnd w:id="6"/>
      <w:bookmarkEnd w:id="7"/>
      <w:bookmarkEnd w:id="8"/>
      <w:bookmarkEnd w:id="9"/>
    </w:p>
    <w:sectPr w:rsidR="00A40F05" w:rsidSect="00773AFB">
      <w:headerReference w:type="default" r:id="rId40"/>
      <w:headerReference w:type="first" r:id="rId41"/>
      <w:footerReference w:type="first" r:id="rId42"/>
      <w:pgSz w:w="11901" w:h="16817"/>
      <w:pgMar w:top="1761" w:right="702" w:bottom="1418" w:left="1418" w:header="709" w:footer="25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4F03979" w14:textId="77777777" w:rsidR="00EB16F3" w:rsidRDefault="00EB16F3" w:rsidP="00CC5D5B">
      <w:r>
        <w:separator/>
      </w:r>
    </w:p>
  </w:endnote>
  <w:endnote w:type="continuationSeparator" w:id="0">
    <w:p w14:paraId="330F54E0" w14:textId="77777777" w:rsidR="00EB16F3" w:rsidRDefault="00EB16F3" w:rsidP="00CC5D5B">
      <w:r>
        <w:continuationSeparator/>
      </w:r>
    </w:p>
  </w:endnote>
  <w:endnote w:type="continuationNotice" w:id="1">
    <w:p w14:paraId="6EF2CFEA" w14:textId="77777777" w:rsidR="00EB16F3" w:rsidRDefault="00EB16F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 Light"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2247B2" w14:textId="77777777" w:rsidR="00773AFB" w:rsidRDefault="00773AFB" w:rsidP="0024288B">
    <w:pPr>
      <w:pStyle w:val="Alatunniste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7D1831E" w14:textId="77777777" w:rsidR="00EB16F3" w:rsidRDefault="00EB16F3" w:rsidP="00CC5D5B">
      <w:r>
        <w:separator/>
      </w:r>
    </w:p>
  </w:footnote>
  <w:footnote w:type="continuationSeparator" w:id="0">
    <w:p w14:paraId="2DB7E5A2" w14:textId="77777777" w:rsidR="00EB16F3" w:rsidRDefault="00EB16F3" w:rsidP="00CC5D5B">
      <w:r>
        <w:continuationSeparator/>
      </w:r>
    </w:p>
  </w:footnote>
  <w:footnote w:type="continuationNotice" w:id="1">
    <w:p w14:paraId="7BA769B3" w14:textId="77777777" w:rsidR="00EB16F3" w:rsidRDefault="00EB16F3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52F8A12" w14:textId="5DA295BD" w:rsidR="00773AFB" w:rsidRDefault="00773AFB" w:rsidP="00B51A39">
    <w:pPr>
      <w:pStyle w:val="Yltunniste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CB0F5A">
      <w:rPr>
        <w:rFonts w:ascii="Calibri" w:hAnsi="Calibri"/>
        <w:noProof/>
      </w:rPr>
      <w:t>11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CB0F5A">
      <w:rPr>
        <w:rFonts w:ascii="Calibri" w:hAnsi="Calibri"/>
        <w:noProof/>
      </w:rPr>
      <w:t>11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43B4145E" w14:textId="360C123B" w:rsidR="00773AFB" w:rsidRPr="00B51A39" w:rsidRDefault="00D80E9B" w:rsidP="00D80E9B">
    <w:pPr>
      <w:pStyle w:val="Yltunniste"/>
      <w:jc w:val="right"/>
      <w:rPr>
        <w:rFonts w:ascii="Calibri" w:hAnsi="Calibri"/>
      </w:rPr>
    </w:pPr>
    <w:r w:rsidRPr="00D80E9B">
      <w:rPr>
        <w:rFonts w:ascii="Calibri" w:hAnsi="Calibri"/>
      </w:rPr>
      <w:t>Jäykistävä rankaseinä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A91EBA7" w14:textId="39BF5927" w:rsidR="00773AFB" w:rsidRDefault="00773AFB">
    <w:pPr>
      <w:pStyle w:val="Yltunniste"/>
    </w:pPr>
    <w:r>
      <w:rPr>
        <w:noProof/>
      </w:rPr>
      <w:softHyphen/>
    </w:r>
    <w:r>
      <w:rPr>
        <w:noProof/>
      </w:rPr>
      <w:softHyphen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1C2361A"/>
    <w:multiLevelType w:val="hybridMultilevel"/>
    <w:tmpl w:val="A85EB9C2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28C6346"/>
    <w:multiLevelType w:val="hybridMultilevel"/>
    <w:tmpl w:val="1C2ABADC"/>
    <w:lvl w:ilvl="0" w:tplc="18B05F2C">
      <w:start w:val="1"/>
      <w:numFmt w:val="bullet"/>
      <w:pStyle w:val="Luettelokappal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4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6E087F4D"/>
    <w:multiLevelType w:val="multilevel"/>
    <w:tmpl w:val="DCB0E240"/>
    <w:lvl w:ilvl="0">
      <w:start w:val="1"/>
      <w:numFmt w:val="decimal"/>
      <w:pStyle w:val="Otsikko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Otsikko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7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29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23"/>
  </w:num>
  <w:num w:numId="3">
    <w:abstractNumId w:val="10"/>
  </w:num>
  <w:num w:numId="4">
    <w:abstractNumId w:val="25"/>
  </w:num>
  <w:num w:numId="5">
    <w:abstractNumId w:val="29"/>
  </w:num>
  <w:num w:numId="6">
    <w:abstractNumId w:val="12"/>
  </w:num>
  <w:num w:numId="7">
    <w:abstractNumId w:val="17"/>
  </w:num>
  <w:num w:numId="8">
    <w:abstractNumId w:val="21"/>
  </w:num>
  <w:num w:numId="9">
    <w:abstractNumId w:val="27"/>
  </w:num>
  <w:num w:numId="10">
    <w:abstractNumId w:val="24"/>
  </w:num>
  <w:num w:numId="11">
    <w:abstractNumId w:val="20"/>
  </w:num>
  <w:num w:numId="12">
    <w:abstractNumId w:val="22"/>
  </w:num>
  <w:num w:numId="13">
    <w:abstractNumId w:val="11"/>
  </w:num>
  <w:num w:numId="14">
    <w:abstractNumId w:val="13"/>
  </w:num>
  <w:num w:numId="15">
    <w:abstractNumId w:val="28"/>
  </w:num>
  <w:num w:numId="16">
    <w:abstractNumId w:val="14"/>
  </w:num>
  <w:num w:numId="17">
    <w:abstractNumId w:val="16"/>
  </w:num>
  <w:num w:numId="18">
    <w:abstractNumId w:val="19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15"/>
  </w:num>
  <w:num w:numId="30">
    <w:abstractNumId w:val="1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isplayBackgroundShape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autoHyphenation/>
  <w:hyphenationZone w:val="425"/>
  <w:defaultTableStyle w:val="Ruudukkotaulukko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0AA9"/>
    <w:rsid w:val="000416D3"/>
    <w:rsid w:val="00042C14"/>
    <w:rsid w:val="00044D49"/>
    <w:rsid w:val="0004564F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A2AF1"/>
    <w:rsid w:val="000A3697"/>
    <w:rsid w:val="000A4EB9"/>
    <w:rsid w:val="000A5F2F"/>
    <w:rsid w:val="000A63E2"/>
    <w:rsid w:val="000A69DD"/>
    <w:rsid w:val="000A6C8C"/>
    <w:rsid w:val="000B7C9E"/>
    <w:rsid w:val="000C0E3F"/>
    <w:rsid w:val="000C3980"/>
    <w:rsid w:val="000C5E47"/>
    <w:rsid w:val="000D18AA"/>
    <w:rsid w:val="000D20AC"/>
    <w:rsid w:val="000D3E6A"/>
    <w:rsid w:val="000D5AE8"/>
    <w:rsid w:val="000E454D"/>
    <w:rsid w:val="000F46DA"/>
    <w:rsid w:val="000F516B"/>
    <w:rsid w:val="001027FD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444A"/>
    <w:rsid w:val="00135701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67DF"/>
    <w:rsid w:val="00182C47"/>
    <w:rsid w:val="00186329"/>
    <w:rsid w:val="001912B4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3535"/>
    <w:rsid w:val="001C4236"/>
    <w:rsid w:val="001C56FE"/>
    <w:rsid w:val="001D06F5"/>
    <w:rsid w:val="001D12B3"/>
    <w:rsid w:val="001D2BE9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01B8"/>
    <w:rsid w:val="002236A9"/>
    <w:rsid w:val="00231F6D"/>
    <w:rsid w:val="0023271B"/>
    <w:rsid w:val="00234B31"/>
    <w:rsid w:val="002368CE"/>
    <w:rsid w:val="00237DB7"/>
    <w:rsid w:val="00240EA4"/>
    <w:rsid w:val="0024288B"/>
    <w:rsid w:val="002447D5"/>
    <w:rsid w:val="00246661"/>
    <w:rsid w:val="002474D5"/>
    <w:rsid w:val="0024795C"/>
    <w:rsid w:val="00250092"/>
    <w:rsid w:val="0025172A"/>
    <w:rsid w:val="002557C1"/>
    <w:rsid w:val="00256421"/>
    <w:rsid w:val="00262A6D"/>
    <w:rsid w:val="0026388B"/>
    <w:rsid w:val="00263B79"/>
    <w:rsid w:val="002643B1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1811"/>
    <w:rsid w:val="002D2E77"/>
    <w:rsid w:val="002D3636"/>
    <w:rsid w:val="002D3C76"/>
    <w:rsid w:val="002E2251"/>
    <w:rsid w:val="002E416E"/>
    <w:rsid w:val="002E5593"/>
    <w:rsid w:val="002E7749"/>
    <w:rsid w:val="002E7CAF"/>
    <w:rsid w:val="002E7D8A"/>
    <w:rsid w:val="002F1141"/>
    <w:rsid w:val="002F2914"/>
    <w:rsid w:val="002F2C73"/>
    <w:rsid w:val="002F43B8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2809"/>
    <w:rsid w:val="00333C2D"/>
    <w:rsid w:val="00335549"/>
    <w:rsid w:val="00342796"/>
    <w:rsid w:val="003444E2"/>
    <w:rsid w:val="00345634"/>
    <w:rsid w:val="003458C5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7C50"/>
    <w:rsid w:val="00391A6F"/>
    <w:rsid w:val="00395766"/>
    <w:rsid w:val="00396CE9"/>
    <w:rsid w:val="00397682"/>
    <w:rsid w:val="003A0662"/>
    <w:rsid w:val="003A2986"/>
    <w:rsid w:val="003A4947"/>
    <w:rsid w:val="003A6670"/>
    <w:rsid w:val="003B38F3"/>
    <w:rsid w:val="003C11CA"/>
    <w:rsid w:val="003C5026"/>
    <w:rsid w:val="003C7105"/>
    <w:rsid w:val="003D4F34"/>
    <w:rsid w:val="003E41FA"/>
    <w:rsid w:val="003E640A"/>
    <w:rsid w:val="003F0A8F"/>
    <w:rsid w:val="003F25D8"/>
    <w:rsid w:val="003F3D56"/>
    <w:rsid w:val="00405F5F"/>
    <w:rsid w:val="00413F85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76759"/>
    <w:rsid w:val="00481222"/>
    <w:rsid w:val="00486794"/>
    <w:rsid w:val="00487998"/>
    <w:rsid w:val="00487F22"/>
    <w:rsid w:val="0049280D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288E"/>
    <w:rsid w:val="004E6D98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60DE"/>
    <w:rsid w:val="005D2285"/>
    <w:rsid w:val="005D5E38"/>
    <w:rsid w:val="005E0150"/>
    <w:rsid w:val="005E0408"/>
    <w:rsid w:val="005E1EAF"/>
    <w:rsid w:val="005E6F9D"/>
    <w:rsid w:val="005E784E"/>
    <w:rsid w:val="005F2B17"/>
    <w:rsid w:val="005F5761"/>
    <w:rsid w:val="005F5F58"/>
    <w:rsid w:val="00600A32"/>
    <w:rsid w:val="00606AF6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3938"/>
    <w:rsid w:val="00646C8A"/>
    <w:rsid w:val="00650257"/>
    <w:rsid w:val="00650266"/>
    <w:rsid w:val="006521F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B37E9"/>
    <w:rsid w:val="006B5301"/>
    <w:rsid w:val="006C0A79"/>
    <w:rsid w:val="006C4559"/>
    <w:rsid w:val="006C6271"/>
    <w:rsid w:val="006C72F1"/>
    <w:rsid w:val="006D12ED"/>
    <w:rsid w:val="006D4E95"/>
    <w:rsid w:val="006E23A2"/>
    <w:rsid w:val="006E578D"/>
    <w:rsid w:val="006E5F04"/>
    <w:rsid w:val="006E6983"/>
    <w:rsid w:val="006E7825"/>
    <w:rsid w:val="006F11AA"/>
    <w:rsid w:val="006F1D89"/>
    <w:rsid w:val="006F1F74"/>
    <w:rsid w:val="006F1F7A"/>
    <w:rsid w:val="006F20D4"/>
    <w:rsid w:val="006F35B7"/>
    <w:rsid w:val="006F4D63"/>
    <w:rsid w:val="006F535C"/>
    <w:rsid w:val="006F7B6A"/>
    <w:rsid w:val="0070191F"/>
    <w:rsid w:val="0071213F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CC9"/>
    <w:rsid w:val="00772BCF"/>
    <w:rsid w:val="00773AFB"/>
    <w:rsid w:val="007747DC"/>
    <w:rsid w:val="0077505F"/>
    <w:rsid w:val="007775F5"/>
    <w:rsid w:val="0078038F"/>
    <w:rsid w:val="0078227A"/>
    <w:rsid w:val="007874F7"/>
    <w:rsid w:val="007A6FAE"/>
    <w:rsid w:val="007A6FF0"/>
    <w:rsid w:val="007A7C30"/>
    <w:rsid w:val="007B24E3"/>
    <w:rsid w:val="007B4B11"/>
    <w:rsid w:val="007C0A17"/>
    <w:rsid w:val="007C4477"/>
    <w:rsid w:val="007C6521"/>
    <w:rsid w:val="007C72A4"/>
    <w:rsid w:val="007D043C"/>
    <w:rsid w:val="007D3854"/>
    <w:rsid w:val="007D4389"/>
    <w:rsid w:val="007D5678"/>
    <w:rsid w:val="007D59E5"/>
    <w:rsid w:val="007D68A8"/>
    <w:rsid w:val="007D6E99"/>
    <w:rsid w:val="007E1C22"/>
    <w:rsid w:val="007E5FE5"/>
    <w:rsid w:val="007F19D3"/>
    <w:rsid w:val="007F35F6"/>
    <w:rsid w:val="007F5A36"/>
    <w:rsid w:val="007F608D"/>
    <w:rsid w:val="007F78E9"/>
    <w:rsid w:val="007F7A78"/>
    <w:rsid w:val="00802FB3"/>
    <w:rsid w:val="00803B4C"/>
    <w:rsid w:val="00804DAB"/>
    <w:rsid w:val="00805A23"/>
    <w:rsid w:val="00812172"/>
    <w:rsid w:val="0082075F"/>
    <w:rsid w:val="00821C10"/>
    <w:rsid w:val="00823116"/>
    <w:rsid w:val="008347F0"/>
    <w:rsid w:val="008368AC"/>
    <w:rsid w:val="00836AC5"/>
    <w:rsid w:val="008377B1"/>
    <w:rsid w:val="00842A73"/>
    <w:rsid w:val="0084744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12A7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52CD"/>
    <w:rsid w:val="009819E2"/>
    <w:rsid w:val="009854B1"/>
    <w:rsid w:val="009857CB"/>
    <w:rsid w:val="00986996"/>
    <w:rsid w:val="0099136C"/>
    <w:rsid w:val="00992E09"/>
    <w:rsid w:val="009A0490"/>
    <w:rsid w:val="009A07B4"/>
    <w:rsid w:val="009A1063"/>
    <w:rsid w:val="009A16CC"/>
    <w:rsid w:val="009B11A3"/>
    <w:rsid w:val="009B2A12"/>
    <w:rsid w:val="009C2FD2"/>
    <w:rsid w:val="009C3B11"/>
    <w:rsid w:val="009D08C3"/>
    <w:rsid w:val="009D1720"/>
    <w:rsid w:val="009D66C0"/>
    <w:rsid w:val="009D7619"/>
    <w:rsid w:val="009E1E02"/>
    <w:rsid w:val="009E3B9F"/>
    <w:rsid w:val="009E4D75"/>
    <w:rsid w:val="009E6B31"/>
    <w:rsid w:val="009F05C2"/>
    <w:rsid w:val="009F11C0"/>
    <w:rsid w:val="009F1D95"/>
    <w:rsid w:val="009F3B80"/>
    <w:rsid w:val="00A016F9"/>
    <w:rsid w:val="00A0365D"/>
    <w:rsid w:val="00A046C9"/>
    <w:rsid w:val="00A06609"/>
    <w:rsid w:val="00A156C0"/>
    <w:rsid w:val="00A16444"/>
    <w:rsid w:val="00A22EFA"/>
    <w:rsid w:val="00A2794E"/>
    <w:rsid w:val="00A40F05"/>
    <w:rsid w:val="00A4543D"/>
    <w:rsid w:val="00A50469"/>
    <w:rsid w:val="00A508DE"/>
    <w:rsid w:val="00A52884"/>
    <w:rsid w:val="00A54A27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90762"/>
    <w:rsid w:val="00A93B09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557"/>
    <w:rsid w:val="00C11FFA"/>
    <w:rsid w:val="00C127ED"/>
    <w:rsid w:val="00C132FE"/>
    <w:rsid w:val="00C14A3B"/>
    <w:rsid w:val="00C20263"/>
    <w:rsid w:val="00C24E74"/>
    <w:rsid w:val="00C25DBA"/>
    <w:rsid w:val="00C25FB6"/>
    <w:rsid w:val="00C270DF"/>
    <w:rsid w:val="00C30DE5"/>
    <w:rsid w:val="00C32BAC"/>
    <w:rsid w:val="00C34E8D"/>
    <w:rsid w:val="00C4137B"/>
    <w:rsid w:val="00C474E8"/>
    <w:rsid w:val="00C47978"/>
    <w:rsid w:val="00C52428"/>
    <w:rsid w:val="00C53069"/>
    <w:rsid w:val="00C556EC"/>
    <w:rsid w:val="00C600E8"/>
    <w:rsid w:val="00C63FF9"/>
    <w:rsid w:val="00C7145D"/>
    <w:rsid w:val="00C749FD"/>
    <w:rsid w:val="00C760BB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B0F5A"/>
    <w:rsid w:val="00CB1987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71E5F"/>
    <w:rsid w:val="00D74AB0"/>
    <w:rsid w:val="00D76B97"/>
    <w:rsid w:val="00D80C3E"/>
    <w:rsid w:val="00D80E9B"/>
    <w:rsid w:val="00D837E2"/>
    <w:rsid w:val="00D83CDF"/>
    <w:rsid w:val="00D83F31"/>
    <w:rsid w:val="00D86F69"/>
    <w:rsid w:val="00D926D6"/>
    <w:rsid w:val="00D9379C"/>
    <w:rsid w:val="00D97693"/>
    <w:rsid w:val="00D97724"/>
    <w:rsid w:val="00DA0DA7"/>
    <w:rsid w:val="00DA1568"/>
    <w:rsid w:val="00DA3E1B"/>
    <w:rsid w:val="00DA5775"/>
    <w:rsid w:val="00DA6DB1"/>
    <w:rsid w:val="00DA7650"/>
    <w:rsid w:val="00DB7132"/>
    <w:rsid w:val="00DC1A98"/>
    <w:rsid w:val="00DC2E14"/>
    <w:rsid w:val="00DC4E56"/>
    <w:rsid w:val="00DC5194"/>
    <w:rsid w:val="00DC5695"/>
    <w:rsid w:val="00DC65B7"/>
    <w:rsid w:val="00DC7E62"/>
    <w:rsid w:val="00DD2E52"/>
    <w:rsid w:val="00DD31A9"/>
    <w:rsid w:val="00DD401D"/>
    <w:rsid w:val="00DD75F3"/>
    <w:rsid w:val="00DE00AF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7A55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16F3"/>
    <w:rsid w:val="00EB4BEC"/>
    <w:rsid w:val="00EB6098"/>
    <w:rsid w:val="00EB7A29"/>
    <w:rsid w:val="00EC013B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15C74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633E0"/>
    <w:rsid w:val="00F65335"/>
    <w:rsid w:val="00F65EE7"/>
    <w:rsid w:val="00F65FC6"/>
    <w:rsid w:val="00F70F34"/>
    <w:rsid w:val="00F73CBA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582C"/>
    <w:rsid w:val="00FA7A21"/>
    <w:rsid w:val="00FB0498"/>
    <w:rsid w:val="00FB093A"/>
    <w:rsid w:val="00FB2D54"/>
    <w:rsid w:val="00FB7246"/>
    <w:rsid w:val="00FC1650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E23DD8D5-BCB0-4BEA-8C77-B023AE73C9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720A61"/>
    <w:rPr>
      <w:rFonts w:eastAsia="Times New Roman" w:cs="Times New Roman"/>
      <w:lang w:eastAsia="en-GB"/>
    </w:rPr>
  </w:style>
  <w:style w:type="paragraph" w:styleId="Otsikko1">
    <w:name w:val="heading 1"/>
    <w:basedOn w:val="Normaali"/>
    <w:next w:val="Normaali"/>
    <w:link w:val="Otsikko1Char"/>
    <w:autoRedefine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Otsikko2">
    <w:name w:val="heading 2"/>
    <w:basedOn w:val="Normaali"/>
    <w:next w:val="Normaali"/>
    <w:link w:val="Otsikko2Char"/>
    <w:autoRedefine/>
    <w:unhideWhenUsed/>
    <w:qFormat/>
    <w:rsid w:val="00CF698C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Otsikko3">
    <w:name w:val="heading 3"/>
    <w:basedOn w:val="Normaali"/>
    <w:next w:val="Normaali"/>
    <w:link w:val="Otsikko3Char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Yltunniste">
    <w:name w:val="header"/>
    <w:basedOn w:val="Normaali"/>
    <w:link w:val="Yl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YltunnisteChar">
    <w:name w:val="Ylätunniste Char"/>
    <w:basedOn w:val="Kappaleenoletusfontti"/>
    <w:link w:val="Yltunniste"/>
    <w:uiPriority w:val="99"/>
    <w:rsid w:val="00CC5D5B"/>
  </w:style>
  <w:style w:type="paragraph" w:styleId="Alatunniste">
    <w:name w:val="footer"/>
    <w:basedOn w:val="Normaali"/>
    <w:link w:val="Ala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AlatunnisteChar">
    <w:name w:val="Alatunniste Char"/>
    <w:basedOn w:val="Kappaleenoletusfontti"/>
    <w:link w:val="Alatunniste"/>
    <w:uiPriority w:val="99"/>
    <w:rsid w:val="00CC5D5B"/>
  </w:style>
  <w:style w:type="paragraph" w:styleId="Otsikko">
    <w:name w:val="Title"/>
    <w:basedOn w:val="Normaali"/>
    <w:next w:val="Normaali"/>
    <w:link w:val="Otsikko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OtsikkoChar">
    <w:name w:val="Otsikko Char"/>
    <w:basedOn w:val="Kappaleenoletusfontti"/>
    <w:link w:val="Otsikko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Eivli">
    <w:name w:val="No Spacing"/>
    <w:link w:val="Eivli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EivliChar">
    <w:name w:val="Ei väliä Char"/>
    <w:basedOn w:val="Kappaleenoletusfontti"/>
    <w:link w:val="Eivli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Alaotsikko">
    <w:name w:val="Subtitle"/>
    <w:basedOn w:val="Normaali"/>
    <w:next w:val="Normaali"/>
    <w:link w:val="Alaotsikko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AlaotsikkoChar">
    <w:name w:val="Alaotsikko Char"/>
    <w:basedOn w:val="Kappaleenoletusfontti"/>
    <w:link w:val="Alaotsikko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ali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Otsikko1Char">
    <w:name w:val="Otsikko 1 Char"/>
    <w:basedOn w:val="Kappaleenoletusfontti"/>
    <w:link w:val="Otsikko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Otsikko2Char">
    <w:name w:val="Otsikko 2 Char"/>
    <w:basedOn w:val="Kappaleenoletusfontti"/>
    <w:link w:val="Otsikko2"/>
    <w:rsid w:val="00CF698C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ali"/>
    <w:qFormat/>
    <w:rsid w:val="001660D5"/>
  </w:style>
  <w:style w:type="character" w:styleId="Hyperlinkki">
    <w:name w:val="Hyperlink"/>
    <w:basedOn w:val="Kappaleenoletusfontti"/>
    <w:uiPriority w:val="99"/>
    <w:unhideWhenUsed/>
    <w:rsid w:val="00AB5677"/>
    <w:rPr>
      <w:color w:val="A65A4A" w:themeColor="hyperlink"/>
      <w:u w:val="single"/>
    </w:rPr>
  </w:style>
  <w:style w:type="character" w:customStyle="1" w:styleId="Otsikko3Char">
    <w:name w:val="Otsikko 3 Char"/>
    <w:basedOn w:val="Kappaleenoletusfontti"/>
    <w:link w:val="Otsikko3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ulukkoRuudukko">
    <w:name w:val="Table Grid"/>
    <w:basedOn w:val="Normaalitaulukko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Ruudukkotaulukko4">
    <w:name w:val="Grid Table 4"/>
    <w:aliases w:val="Kehätieto taulukkomalli"/>
    <w:basedOn w:val="Normaalitaulukko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uettelokappale">
    <w:name w:val="List Paragraph"/>
    <w:basedOn w:val="Normaali"/>
    <w:autoRedefine/>
    <w:uiPriority w:val="34"/>
    <w:qFormat/>
    <w:rsid w:val="002D1811"/>
    <w:pPr>
      <w:numPr>
        <w:numId w:val="30"/>
      </w:numPr>
      <w:suppressAutoHyphens/>
      <w:spacing w:before="120" w:after="120"/>
      <w:contextualSpacing/>
    </w:pPr>
    <w:rPr>
      <w:rFonts w:ascii="Calibri" w:hAnsi="Calibri"/>
      <w:szCs w:val="20"/>
      <w:lang w:val="fi-FI" w:eastAsia="ar-SA"/>
    </w:rPr>
  </w:style>
  <w:style w:type="paragraph" w:styleId="Sisllysluettelonotsikko">
    <w:name w:val="TOC Heading"/>
    <w:basedOn w:val="Otsikko1"/>
    <w:next w:val="Normaali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Sisluet1">
    <w:name w:val="toc 1"/>
    <w:basedOn w:val="Normaali"/>
    <w:next w:val="Normaali"/>
    <w:autoRedefine/>
    <w:uiPriority w:val="39"/>
    <w:unhideWhenUsed/>
    <w:rsid w:val="00462765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/>
    </w:pPr>
  </w:style>
  <w:style w:type="paragraph" w:styleId="Sisluet2">
    <w:name w:val="toc 2"/>
    <w:basedOn w:val="Normaali"/>
    <w:next w:val="Normaali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Sisluet3">
    <w:name w:val="toc 3"/>
    <w:basedOn w:val="Normaali"/>
    <w:next w:val="Normaali"/>
    <w:autoRedefine/>
    <w:uiPriority w:val="39"/>
    <w:unhideWhenUsed/>
    <w:rsid w:val="00754E94"/>
    <w:pPr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Voimakas">
    <w:name w:val="Strong"/>
    <w:basedOn w:val="Kappaleenoletusfontti"/>
    <w:uiPriority w:val="22"/>
    <w:qFormat/>
    <w:rsid w:val="005C3540"/>
    <w:rPr>
      <w:b/>
      <w:bCs/>
    </w:rPr>
  </w:style>
  <w:style w:type="character" w:customStyle="1" w:styleId="valiotsikko">
    <w:name w:val="valiotsikko"/>
    <w:basedOn w:val="Kappaleenoletusfontti"/>
    <w:rsid w:val="00F27AC1"/>
  </w:style>
  <w:style w:type="character" w:customStyle="1" w:styleId="UnresolvedMention">
    <w:name w:val="Unresolved Mention"/>
    <w:basedOn w:val="Kappaleenoletusfontti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Kommentinviite">
    <w:name w:val="annotation reference"/>
    <w:basedOn w:val="Kappaleenoletusfontti"/>
    <w:uiPriority w:val="99"/>
    <w:semiHidden/>
    <w:unhideWhenUsed/>
    <w:rsid w:val="00366E96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366E96"/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366E96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366E96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366E96"/>
    <w:rPr>
      <w:b/>
      <w:bCs/>
      <w:sz w:val="20"/>
      <w:szCs w:val="20"/>
    </w:rPr>
  </w:style>
  <w:style w:type="table" w:styleId="Vaaleataulukkoruudukko">
    <w:name w:val="Grid Table Light"/>
    <w:basedOn w:val="Normaalitaulukko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3.bin"/><Relationship Id="rId3" Type="http://schemas.openxmlformats.org/officeDocument/2006/relationships/customXml" Target="../customXml/item3.xml"/><Relationship Id="rId21" Type="http://schemas.openxmlformats.org/officeDocument/2006/relationships/image" Target="media/image7.wmf"/><Relationship Id="rId34" Type="http://schemas.openxmlformats.org/officeDocument/2006/relationships/oleObject" Target="embeddings/oleObject11.bin"/><Relationship Id="rId42" Type="http://schemas.openxmlformats.org/officeDocument/2006/relationships/footer" Target="footer1.xml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6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1.wmf"/><Relationship Id="rId41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5.png"/><Relationship Id="rId40" Type="http://schemas.openxmlformats.org/officeDocument/2006/relationships/header" Target="header1.xml"/><Relationship Id="rId5" Type="http://schemas.openxmlformats.org/officeDocument/2006/relationships/numbering" Target="numbering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10" Type="http://schemas.openxmlformats.org/officeDocument/2006/relationships/endnotes" Target="endnotes.xml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Relationship Id="rId43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ADE9796B20C8C74B8CB1C5C39DC9642A" ma:contentTypeVersion="16" ma:contentTypeDescription="Luo uusi asiakirja." ma:contentTypeScope="" ma:versionID="236e8851f4ba606b23ea2b80afa66eab">
  <xsd:schema xmlns:xsd="http://www.w3.org/2001/XMLSchema" xmlns:xs="http://www.w3.org/2001/XMLSchema" xmlns:p="http://schemas.microsoft.com/office/2006/metadata/properties" xmlns:ns2="39bc4a72-1b4b-43b0-bb60-4ad32f90e189" xmlns:ns3="e00a1533-1aa1-4209-87b8-e054fc7c4b7f" targetNamespace="http://schemas.microsoft.com/office/2006/metadata/properties" ma:root="true" ma:fieldsID="ef85a8c8361272a290cf089f884b923d" ns2:_="" ns3:_="">
    <xsd:import namespace="39bc4a72-1b4b-43b0-bb60-4ad32f90e189"/>
    <xsd:import namespace="e00a1533-1aa1-4209-87b8-e054fc7c4b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c4a72-1b4b-43b0-bb60-4ad32f90e18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2" nillable="true" ma:taxonomy="true" ma:internalName="lcf76f155ced4ddcb4097134ff3c332f" ma:taxonomyFieldName="MediaServiceImageTags" ma:displayName="Kuvien tunnisteet" ma:readOnly="false" ma:fieldId="{5cf76f15-5ced-4ddc-b409-7134ff3c332f}" ma:taxonomyMulti="true" ma:sspId="7f15af9f-6292-4c8d-88d7-b625bca18f8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0a1533-1aa1-4209-87b8-e054fc7c4b7f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154df44-b589-450d-8ae3-cc72bb717c3c}" ma:internalName="TaxCatchAll" ma:showField="CatchAllData" ma:web="e00a1533-1aa1-4209-87b8-e054fc7c4b7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39bc4a72-1b4b-43b0-bb60-4ad32f90e189">
      <Terms xmlns="http://schemas.microsoft.com/office/infopath/2007/PartnerControls"/>
    </lcf76f155ced4ddcb4097134ff3c332f>
    <TaxCatchAll xmlns="e00a1533-1aa1-4209-87b8-e054fc7c4b7f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BFDECFA-27A9-4F90-BF3D-100AA68810CF}"/>
</file>

<file path=customXml/itemProps2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AF0C1FA1-D6EA-49F0-9A86-289C8E0879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5</TotalTime>
  <Pages>11</Pages>
  <Words>494</Words>
  <Characters>4003</Characters>
  <Application>Microsoft Office Word</Application>
  <DocSecurity>0</DocSecurity>
  <Lines>33</Lines>
  <Paragraphs>8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>Tarjous verkkopalvelun täysvaltaisesta uudistuksesta</vt:lpstr>
    </vt:vector>
  </TitlesOfParts>
  <Company/>
  <LinksUpToDate>false</LinksUpToDate>
  <CharactersWithSpaces>44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Microsoft-tili</cp:lastModifiedBy>
  <cp:revision>18</cp:revision>
  <cp:lastPrinted>2021-02-01T21:01:00Z</cp:lastPrinted>
  <dcterms:created xsi:type="dcterms:W3CDTF">2021-12-07T10:17:00Z</dcterms:created>
  <dcterms:modified xsi:type="dcterms:W3CDTF">2022-01-31T08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